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B00B5C1" w14:textId="77777777" w:rsidR="00536BE6" w:rsidRPr="009405A9" w:rsidRDefault="00536BE6" w:rsidP="00536BE6">
      <w:pPr>
        <w:jc w:val="center"/>
        <w:rPr>
          <w:rFonts w:ascii="Comic Sans MS" w:hAnsi="Comic Sans MS"/>
          <w:sz w:val="36"/>
          <w:szCs w:val="36"/>
        </w:rPr>
      </w:pPr>
    </w:p>
    <w:p w14:paraId="354950DB" w14:textId="77777777" w:rsidR="00536BE6" w:rsidRPr="009405A9" w:rsidRDefault="00536BE6" w:rsidP="00536BE6">
      <w:pPr>
        <w:jc w:val="center"/>
        <w:rPr>
          <w:rFonts w:ascii="Comic Sans MS" w:hAnsi="Comic Sans MS"/>
          <w:sz w:val="36"/>
          <w:szCs w:val="36"/>
        </w:rPr>
      </w:pPr>
    </w:p>
    <w:p w14:paraId="58AFADAF" w14:textId="77777777" w:rsidR="00536BE6" w:rsidRPr="00EB23C3" w:rsidRDefault="00536BE6" w:rsidP="00536BE6">
      <w:pPr>
        <w:rPr>
          <w:rFonts w:ascii="Comic Sans MS" w:hAnsi="Comic Sans MS"/>
          <w:color w:val="000000" w:themeColor="text1"/>
          <w:sz w:val="56"/>
          <w:szCs w:val="56"/>
        </w:rPr>
      </w:pPr>
    </w:p>
    <w:p w14:paraId="66A70164" w14:textId="77777777" w:rsidR="00536BE6" w:rsidRDefault="00536BE6" w:rsidP="00536BE6">
      <w:pPr>
        <w:jc w:val="center"/>
        <w:rPr>
          <w:rFonts w:ascii="Comic Sans MS" w:hAnsi="Comic Sans MS"/>
          <w:color w:val="000000" w:themeColor="text1"/>
          <w:sz w:val="56"/>
          <w:szCs w:val="56"/>
        </w:rPr>
      </w:pPr>
      <w:r w:rsidRPr="00EB23C3">
        <w:rPr>
          <w:rFonts w:ascii="Comic Sans MS" w:hAnsi="Comic Sans MS"/>
          <w:color w:val="000000" w:themeColor="text1"/>
          <w:sz w:val="56"/>
          <w:szCs w:val="56"/>
        </w:rPr>
        <w:t>Guided Notes</w:t>
      </w:r>
    </w:p>
    <w:p w14:paraId="767ED88F" w14:textId="77777777" w:rsidR="00536BE6" w:rsidRPr="00536BE6" w:rsidRDefault="00536BE6" w:rsidP="00536BE6">
      <w:pPr>
        <w:jc w:val="center"/>
        <w:outlineLvl w:val="0"/>
        <w:rPr>
          <w:rFonts w:ascii="Comic Sans MS" w:hAnsi="Comic Sans MS"/>
          <w:sz w:val="56"/>
          <w:szCs w:val="56"/>
        </w:rPr>
      </w:pPr>
      <w:r w:rsidRPr="00536BE6">
        <w:rPr>
          <w:rFonts w:ascii="Comic Sans MS" w:hAnsi="Comic Sans MS"/>
          <w:sz w:val="56"/>
          <w:szCs w:val="56"/>
        </w:rPr>
        <w:t>Chapter 2</w:t>
      </w:r>
    </w:p>
    <w:p w14:paraId="7B46DA62" w14:textId="77777777" w:rsidR="00536BE6" w:rsidRPr="00536BE6" w:rsidRDefault="00536BE6" w:rsidP="00536BE6">
      <w:pPr>
        <w:jc w:val="center"/>
        <w:rPr>
          <w:rFonts w:ascii="Comic Sans MS" w:hAnsi="Comic Sans MS"/>
          <w:sz w:val="56"/>
          <w:szCs w:val="56"/>
        </w:rPr>
      </w:pPr>
      <w:r w:rsidRPr="00536BE6">
        <w:rPr>
          <w:rFonts w:ascii="Comic Sans MS" w:hAnsi="Comic Sans MS"/>
          <w:sz w:val="56"/>
          <w:szCs w:val="56"/>
        </w:rPr>
        <w:t>Functions, Equations, and Graphs</w:t>
      </w:r>
    </w:p>
    <w:p w14:paraId="1299548F" w14:textId="77777777" w:rsidR="00245633" w:rsidRDefault="00245633" w:rsidP="00536BE6">
      <w:pPr>
        <w:jc w:val="center"/>
        <w:rPr>
          <w:rFonts w:ascii="Comic Sans MS" w:hAnsi="Comic Sans MS"/>
          <w:color w:val="000000" w:themeColor="text1"/>
          <w:sz w:val="36"/>
          <w:szCs w:val="36"/>
        </w:rPr>
      </w:pPr>
    </w:p>
    <w:p w14:paraId="2EF86272" w14:textId="77777777" w:rsidR="00536BE6" w:rsidRPr="00EB23C3" w:rsidRDefault="00536BE6" w:rsidP="00536BE6">
      <w:pPr>
        <w:jc w:val="center"/>
        <w:rPr>
          <w:rFonts w:ascii="Comic Sans MS" w:hAnsi="Comic Sans MS"/>
          <w:color w:val="000000" w:themeColor="text1"/>
          <w:sz w:val="48"/>
          <w:szCs w:val="48"/>
        </w:rPr>
      </w:pPr>
      <w:r>
        <w:rPr>
          <w:rFonts w:ascii="Comic Sans MS" w:hAnsi="Comic Sans MS"/>
          <w:noProof/>
          <w:color w:val="000000" w:themeColor="text1"/>
          <w:sz w:val="48"/>
          <w:szCs w:val="48"/>
        </w:rPr>
        <w:drawing>
          <wp:inline distT="0" distB="0" distL="0" distR="0" wp14:anchorId="21E514B3" wp14:editId="6C57C987">
            <wp:extent cx="1669948" cy="1845425"/>
            <wp:effectExtent l="0" t="0" r="6985" b="8890"/>
            <wp:docPr id="15" name="Picture 15" descr="Macintosh HD:Users:tdeleon:Desktop:math_art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tdeleon:Desktop:math_art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496"/>
                    <a:stretch/>
                  </pic:blipFill>
                  <pic:spPr bwMode="auto">
                    <a:xfrm>
                      <a:off x="0" y="0"/>
                      <a:ext cx="1670598" cy="1846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E5868F" w14:textId="77777777" w:rsidR="00536BE6" w:rsidRPr="00EB23C3" w:rsidRDefault="00536BE6" w:rsidP="00536BE6">
      <w:pPr>
        <w:rPr>
          <w:rFonts w:ascii="Comic Sans MS" w:hAnsi="Comic Sans MS"/>
          <w:color w:val="000000" w:themeColor="text1"/>
          <w:sz w:val="32"/>
          <w:szCs w:val="32"/>
        </w:rPr>
      </w:pPr>
    </w:p>
    <w:p w14:paraId="4567D8F1" w14:textId="77777777" w:rsidR="00536BE6" w:rsidRPr="00EB23C3" w:rsidRDefault="00536BE6" w:rsidP="00536BE6">
      <w:pPr>
        <w:ind w:firstLine="360"/>
        <w:jc w:val="center"/>
        <w:rPr>
          <w:rFonts w:ascii="Comic Sans MS" w:hAnsi="Comic Sans MS"/>
          <w:b/>
          <w:bCs/>
          <w:color w:val="000000" w:themeColor="text1"/>
          <w:sz w:val="32"/>
          <w:szCs w:val="32"/>
          <w:u w:val="single"/>
        </w:rPr>
      </w:pPr>
      <w:r w:rsidRPr="00EB23C3">
        <w:rPr>
          <w:rFonts w:ascii="Comic Sans MS" w:hAnsi="Comic Sans MS"/>
          <w:b/>
          <w:bCs/>
          <w:color w:val="000000" w:themeColor="text1"/>
          <w:sz w:val="32"/>
          <w:szCs w:val="32"/>
          <w:u w:val="single"/>
        </w:rPr>
        <w:t>Unit Essential Questions</w:t>
      </w:r>
    </w:p>
    <w:p w14:paraId="18B8B4B2" w14:textId="77777777" w:rsidR="00741951" w:rsidRDefault="00741951" w:rsidP="003D6274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536BE6">
        <w:rPr>
          <w:rFonts w:ascii="Comic Sans MS" w:hAnsi="Comic Sans MS"/>
          <w:color w:val="000000" w:themeColor="text1"/>
          <w:sz w:val="32"/>
          <w:szCs w:val="32"/>
        </w:rPr>
        <w:t>Does it matter which form of a linear equation that you use?</w:t>
      </w:r>
    </w:p>
    <w:p w14:paraId="70362C1E" w14:textId="77777777" w:rsidR="00536BE6" w:rsidRPr="00536BE6" w:rsidRDefault="00536BE6" w:rsidP="003D6274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00F8CA23" w14:textId="77777777" w:rsidR="00741951" w:rsidRDefault="00741951" w:rsidP="003D6274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536BE6">
        <w:rPr>
          <w:rFonts w:ascii="Comic Sans MS" w:hAnsi="Comic Sans MS"/>
          <w:color w:val="000000" w:themeColor="text1"/>
          <w:sz w:val="32"/>
          <w:szCs w:val="32"/>
        </w:rPr>
        <w:t>How do you use transformations to help graph absolute value functions?</w:t>
      </w:r>
    </w:p>
    <w:p w14:paraId="69476B24" w14:textId="77777777" w:rsidR="00536BE6" w:rsidRPr="00536BE6" w:rsidRDefault="00536BE6" w:rsidP="003D6274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636F6067" w14:textId="5EAC0B51" w:rsidR="00741951" w:rsidRPr="00536BE6" w:rsidRDefault="00741951" w:rsidP="003D6274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536BE6">
        <w:rPr>
          <w:rFonts w:ascii="Comic Sans MS" w:hAnsi="Comic Sans MS"/>
          <w:color w:val="000000" w:themeColor="text1"/>
          <w:sz w:val="32"/>
          <w:szCs w:val="32"/>
        </w:rPr>
        <w:t xml:space="preserve">How can you model data </w:t>
      </w:r>
      <w:r w:rsidR="00536BE6">
        <w:rPr>
          <w:rFonts w:ascii="Comic Sans MS" w:hAnsi="Comic Sans MS"/>
          <w:color w:val="000000" w:themeColor="text1"/>
          <w:sz w:val="32"/>
          <w:szCs w:val="32"/>
        </w:rPr>
        <w:t>with</w:t>
      </w:r>
      <w:r w:rsidRPr="00536BE6">
        <w:rPr>
          <w:rFonts w:ascii="Comic Sans MS" w:hAnsi="Comic Sans MS"/>
          <w:color w:val="000000" w:themeColor="text1"/>
          <w:sz w:val="32"/>
          <w:szCs w:val="32"/>
        </w:rPr>
        <w:t xml:space="preserve"> linear equations?</w:t>
      </w:r>
    </w:p>
    <w:p w14:paraId="7A6B3901" w14:textId="77777777" w:rsidR="00536BE6" w:rsidRPr="00EB23C3" w:rsidRDefault="00536BE6" w:rsidP="00536BE6">
      <w:pPr>
        <w:jc w:val="center"/>
        <w:rPr>
          <w:rFonts w:ascii="Comic Sans MS" w:hAnsi="Comic Sans MS"/>
          <w:color w:val="000000" w:themeColor="text1"/>
          <w:sz w:val="22"/>
          <w:szCs w:val="22"/>
        </w:rPr>
      </w:pPr>
    </w:p>
    <w:p w14:paraId="7E76D9C4" w14:textId="77777777" w:rsidR="00536BE6" w:rsidRPr="00EB23C3" w:rsidRDefault="00536BE6" w:rsidP="00536BE6">
      <w:pPr>
        <w:jc w:val="center"/>
        <w:outlineLvl w:val="0"/>
        <w:rPr>
          <w:rFonts w:ascii="Comic Sans MS" w:hAnsi="Comic Sans MS"/>
          <w:b/>
          <w:color w:val="000000" w:themeColor="text1"/>
          <w:sz w:val="22"/>
          <w:szCs w:val="22"/>
          <w:u w:val="single"/>
        </w:rPr>
      </w:pPr>
    </w:p>
    <w:p w14:paraId="308D1E87" w14:textId="77777777" w:rsidR="00536BE6" w:rsidRPr="009405A9" w:rsidRDefault="00536BE6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30D8F14B" w14:textId="77777777" w:rsidR="00536BE6" w:rsidRDefault="00536BE6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0DAD9255" w14:textId="77777777" w:rsidR="00536BE6" w:rsidRDefault="00536BE6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56D37050" w14:textId="77777777" w:rsidR="00536BE6" w:rsidRDefault="00536BE6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08889810" w14:textId="77777777" w:rsidR="00536BE6" w:rsidRPr="009405A9" w:rsidRDefault="00536BE6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7B3E5FF9" w14:textId="77777777" w:rsidR="00536BE6" w:rsidRDefault="00536BE6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3F9A0D59" w14:textId="77777777" w:rsidR="003D6274" w:rsidRDefault="003D6274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13FED9F7" w14:textId="77777777" w:rsidR="003D6274" w:rsidRDefault="003D6274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498366E2" w14:textId="77777777" w:rsidR="00357C56" w:rsidRPr="009405A9" w:rsidRDefault="00357C56" w:rsidP="00536BE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447F1713" w14:textId="77777777" w:rsidR="00497511" w:rsidRPr="00D50821" w:rsidRDefault="00497511" w:rsidP="00536BE6">
      <w:pPr>
        <w:rPr>
          <w:rFonts w:ascii="Comic Sans MS" w:hAnsi="Comic Sans MS"/>
          <w:sz w:val="22"/>
          <w:szCs w:val="22"/>
        </w:rPr>
      </w:pPr>
    </w:p>
    <w:p w14:paraId="7724DAF8" w14:textId="77777777" w:rsidR="00316B91" w:rsidRDefault="00316B91" w:rsidP="00932378">
      <w:pPr>
        <w:ind w:left="2160" w:firstLine="720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136FC307" w14:textId="77777777" w:rsidR="00316B91" w:rsidRDefault="00316B91" w:rsidP="00932378">
      <w:pPr>
        <w:ind w:left="2160" w:firstLine="720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3F3730B6" w14:textId="77777777" w:rsidR="00316B91" w:rsidRDefault="00316B91" w:rsidP="00932378">
      <w:pPr>
        <w:ind w:left="2160" w:firstLine="720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647CE697" w14:textId="77777777" w:rsidR="00316B91" w:rsidRPr="00932378" w:rsidRDefault="00316B91" w:rsidP="00316B91">
      <w:pPr>
        <w:pStyle w:val="Header"/>
        <w:rPr>
          <w:rFonts w:asciiTheme="majorHAnsi" w:eastAsia="Arial Narrow" w:hAnsiTheme="majorHAnsi" w:cstheme="majorHAnsi"/>
          <w:sz w:val="22"/>
          <w:szCs w:val="22"/>
        </w:rPr>
      </w:pPr>
      <w:r w:rsidRPr="00932378">
        <w:rPr>
          <w:rFonts w:asciiTheme="majorHAnsi" w:hAnsiTheme="majorHAnsi" w:cstheme="majorHAnsi"/>
          <w:sz w:val="22"/>
          <w:szCs w:val="22"/>
        </w:rPr>
        <w:lastRenderedPageBreak/>
        <w:t xml:space="preserve">Standard: </w:t>
      </w:r>
      <w:hyperlink r:id="rId9" w:anchor="p15" w:history="1">
        <w:r w:rsidRPr="00932378">
          <w:rPr>
            <w:rStyle w:val="Hyperlink"/>
            <w:rFonts w:asciiTheme="majorHAnsi" w:hAnsiTheme="majorHAnsi" w:cstheme="majorHAnsi"/>
            <w:sz w:val="22"/>
            <w:szCs w:val="22"/>
          </w:rPr>
          <w:t>A2. F.BF.A.1</w:t>
        </w:r>
      </w:hyperlink>
      <w:r w:rsidRPr="00932378">
        <w:rPr>
          <w:rFonts w:asciiTheme="majorHAnsi" w:hAnsiTheme="majorHAnsi" w:cstheme="majorHAnsi"/>
          <w:color w:val="008000"/>
          <w:sz w:val="22"/>
          <w:szCs w:val="22"/>
        </w:rPr>
        <w:t xml:space="preserve"> </w:t>
      </w:r>
      <w:r w:rsidRPr="00932378">
        <w:rPr>
          <w:rFonts w:asciiTheme="majorHAnsi" w:eastAsia="Arial Narrow" w:hAnsiTheme="majorHAnsi" w:cstheme="majorHAnsi"/>
          <w:sz w:val="22"/>
          <w:szCs w:val="22"/>
        </w:rPr>
        <w:t>Write</w:t>
      </w:r>
      <w:r w:rsidRPr="00932378">
        <w:rPr>
          <w:rFonts w:asciiTheme="majorHAnsi" w:eastAsia="Arial Narrow" w:hAnsiTheme="majorHAnsi" w:cstheme="majorHAnsi"/>
          <w:spacing w:val="-5"/>
          <w:sz w:val="22"/>
          <w:szCs w:val="22"/>
        </w:rPr>
        <w:t xml:space="preserve"> </w:t>
      </w:r>
      <w:r w:rsidRPr="00932378">
        <w:rPr>
          <w:rFonts w:asciiTheme="majorHAnsi" w:eastAsia="Arial Narrow" w:hAnsiTheme="majorHAnsi" w:cstheme="majorHAnsi"/>
          <w:sz w:val="22"/>
          <w:szCs w:val="22"/>
        </w:rPr>
        <w:t>a</w:t>
      </w:r>
      <w:r w:rsidRPr="00932378">
        <w:rPr>
          <w:rFonts w:asciiTheme="majorHAnsi" w:eastAsia="Arial Narrow" w:hAnsiTheme="majorHAnsi" w:cstheme="majorHAnsi"/>
          <w:spacing w:val="-6"/>
          <w:sz w:val="22"/>
          <w:szCs w:val="22"/>
        </w:rPr>
        <w:t xml:space="preserve"> </w:t>
      </w:r>
      <w:r w:rsidRPr="00932378">
        <w:rPr>
          <w:rFonts w:asciiTheme="majorHAnsi" w:eastAsia="Arial Narrow" w:hAnsiTheme="majorHAnsi" w:cstheme="majorHAnsi"/>
          <w:spacing w:val="-1"/>
          <w:sz w:val="22"/>
          <w:szCs w:val="22"/>
        </w:rPr>
        <w:t>function</w:t>
      </w:r>
      <w:r w:rsidRPr="00932378">
        <w:rPr>
          <w:rFonts w:asciiTheme="majorHAnsi" w:eastAsia="Arial Narrow" w:hAnsiTheme="majorHAnsi" w:cstheme="majorHAnsi"/>
          <w:spacing w:val="-5"/>
          <w:sz w:val="22"/>
          <w:szCs w:val="22"/>
        </w:rPr>
        <w:t xml:space="preserve"> </w:t>
      </w:r>
      <w:r w:rsidRPr="00932378">
        <w:rPr>
          <w:rFonts w:asciiTheme="majorHAnsi" w:eastAsia="Arial Narrow" w:hAnsiTheme="majorHAnsi" w:cstheme="majorHAnsi"/>
          <w:sz w:val="22"/>
          <w:szCs w:val="22"/>
        </w:rPr>
        <w:t>that</w:t>
      </w:r>
      <w:r w:rsidRPr="00932378">
        <w:rPr>
          <w:rFonts w:asciiTheme="majorHAnsi" w:eastAsia="Arial Narrow" w:hAnsiTheme="majorHAnsi" w:cstheme="majorHAnsi"/>
          <w:spacing w:val="-6"/>
          <w:sz w:val="22"/>
          <w:szCs w:val="22"/>
        </w:rPr>
        <w:t xml:space="preserve"> </w:t>
      </w:r>
      <w:r w:rsidRPr="00932378">
        <w:rPr>
          <w:rFonts w:asciiTheme="majorHAnsi" w:eastAsia="Arial Narrow" w:hAnsiTheme="majorHAnsi" w:cstheme="majorHAnsi"/>
          <w:spacing w:val="-1"/>
          <w:sz w:val="22"/>
          <w:szCs w:val="22"/>
        </w:rPr>
        <w:t>describes</w:t>
      </w:r>
      <w:r w:rsidRPr="00932378">
        <w:rPr>
          <w:rFonts w:asciiTheme="majorHAnsi" w:eastAsia="Arial Narrow" w:hAnsiTheme="majorHAnsi" w:cstheme="majorHAnsi"/>
          <w:spacing w:val="-3"/>
          <w:sz w:val="22"/>
          <w:szCs w:val="22"/>
        </w:rPr>
        <w:t xml:space="preserve"> </w:t>
      </w:r>
      <w:r w:rsidRPr="00932378">
        <w:rPr>
          <w:rFonts w:asciiTheme="majorHAnsi" w:eastAsia="Arial Narrow" w:hAnsiTheme="majorHAnsi" w:cstheme="majorHAnsi"/>
          <w:sz w:val="22"/>
          <w:szCs w:val="22"/>
        </w:rPr>
        <w:t>a</w:t>
      </w:r>
      <w:r w:rsidRPr="00932378">
        <w:rPr>
          <w:rFonts w:asciiTheme="majorHAnsi" w:eastAsia="Arial Narrow" w:hAnsiTheme="majorHAnsi" w:cstheme="majorHAnsi"/>
          <w:spacing w:val="-6"/>
          <w:sz w:val="22"/>
          <w:szCs w:val="22"/>
        </w:rPr>
        <w:t xml:space="preserve"> </w:t>
      </w:r>
      <w:r w:rsidRPr="00932378">
        <w:rPr>
          <w:rFonts w:asciiTheme="majorHAnsi" w:eastAsia="Arial Narrow" w:hAnsiTheme="majorHAnsi" w:cstheme="majorHAnsi"/>
          <w:spacing w:val="-1"/>
          <w:sz w:val="22"/>
          <w:szCs w:val="22"/>
        </w:rPr>
        <w:t>relationship</w:t>
      </w:r>
      <w:r w:rsidRPr="00932378">
        <w:rPr>
          <w:rFonts w:asciiTheme="majorHAnsi" w:eastAsia="Arial Narrow" w:hAnsiTheme="majorHAnsi" w:cstheme="majorHAnsi"/>
          <w:spacing w:val="34"/>
          <w:w w:val="99"/>
          <w:sz w:val="22"/>
          <w:szCs w:val="22"/>
        </w:rPr>
        <w:t xml:space="preserve"> </w:t>
      </w:r>
      <w:r w:rsidRPr="00932378">
        <w:rPr>
          <w:rFonts w:asciiTheme="majorHAnsi" w:eastAsia="Arial Narrow" w:hAnsiTheme="majorHAnsi" w:cstheme="majorHAnsi"/>
          <w:spacing w:val="-1"/>
          <w:sz w:val="22"/>
          <w:szCs w:val="22"/>
        </w:rPr>
        <w:t>between</w:t>
      </w:r>
      <w:r w:rsidRPr="00932378">
        <w:rPr>
          <w:rFonts w:asciiTheme="majorHAnsi" w:eastAsia="Arial Narrow" w:hAnsiTheme="majorHAnsi" w:cstheme="majorHAnsi"/>
          <w:spacing w:val="-11"/>
          <w:sz w:val="22"/>
          <w:szCs w:val="22"/>
        </w:rPr>
        <w:t xml:space="preserve"> </w:t>
      </w:r>
      <w:r w:rsidRPr="00932378">
        <w:rPr>
          <w:rFonts w:asciiTheme="majorHAnsi" w:eastAsia="Arial Narrow" w:hAnsiTheme="majorHAnsi" w:cstheme="majorHAnsi"/>
          <w:sz w:val="22"/>
          <w:szCs w:val="22"/>
        </w:rPr>
        <w:t>two</w:t>
      </w:r>
      <w:r w:rsidRPr="00932378">
        <w:rPr>
          <w:rFonts w:asciiTheme="majorHAnsi" w:eastAsia="Arial Narrow" w:hAnsiTheme="majorHAnsi" w:cstheme="majorHAnsi"/>
          <w:spacing w:val="-10"/>
          <w:sz w:val="22"/>
          <w:szCs w:val="22"/>
        </w:rPr>
        <w:t xml:space="preserve"> </w:t>
      </w:r>
      <w:r w:rsidRPr="00932378">
        <w:rPr>
          <w:rFonts w:asciiTheme="majorHAnsi" w:eastAsia="Arial Narrow" w:hAnsiTheme="majorHAnsi" w:cstheme="majorHAnsi"/>
          <w:sz w:val="22"/>
          <w:szCs w:val="22"/>
        </w:rPr>
        <w:t>quantities</w:t>
      </w:r>
    </w:p>
    <w:p w14:paraId="1A8F6CF3" w14:textId="34E1E6FC" w:rsidR="00316B91" w:rsidRPr="00316B91" w:rsidRDefault="00316B91" w:rsidP="00316B91">
      <w:pPr>
        <w:pStyle w:val="Header"/>
        <w:rPr>
          <w:rFonts w:asciiTheme="majorHAnsi" w:hAnsiTheme="majorHAnsi" w:cstheme="majorHAnsi"/>
          <w:sz w:val="22"/>
          <w:szCs w:val="22"/>
        </w:rPr>
      </w:pPr>
      <w:r w:rsidRPr="00932378">
        <w:rPr>
          <w:rFonts w:asciiTheme="majorHAnsi" w:eastAsia="Arial Narrow" w:hAnsiTheme="majorHAnsi" w:cstheme="majorHAnsi"/>
          <w:sz w:val="22"/>
          <w:szCs w:val="22"/>
        </w:rPr>
        <w:t xml:space="preserve">Objective: </w:t>
      </w:r>
      <w:r w:rsidRPr="00932378">
        <w:rPr>
          <w:rFonts w:asciiTheme="majorHAnsi" w:hAnsiTheme="majorHAnsi" w:cstheme="majorHAnsi"/>
          <w:spacing w:val="-1"/>
          <w:sz w:val="22"/>
          <w:szCs w:val="22"/>
        </w:rPr>
        <w:t>Students will identify, interpret, and graph relations and functions.</w:t>
      </w:r>
    </w:p>
    <w:p w14:paraId="006F6CF7" w14:textId="2EAC1431" w:rsidR="00932378" w:rsidRDefault="00497511" w:rsidP="00932378">
      <w:pPr>
        <w:ind w:left="2160" w:firstLine="720"/>
        <w:outlineLvl w:val="0"/>
        <w:rPr>
          <w:rFonts w:ascii="Comic Sans MS" w:hAnsi="Comic Sans MS"/>
          <w:b/>
          <w:sz w:val="22"/>
          <w:szCs w:val="22"/>
          <w:u w:val="single"/>
        </w:rPr>
      </w:pPr>
      <w:r w:rsidRPr="009A1F16">
        <w:rPr>
          <w:rFonts w:ascii="Comic Sans MS" w:hAnsi="Comic Sans MS"/>
          <w:b/>
          <w:sz w:val="22"/>
          <w:szCs w:val="22"/>
          <w:u w:val="single"/>
        </w:rPr>
        <w:t xml:space="preserve">2.1 Part 1: Relations and Functions </w:t>
      </w:r>
    </w:p>
    <w:p w14:paraId="0010DCEB" w14:textId="4F011548" w:rsidR="00847DCF" w:rsidRPr="00932378" w:rsidRDefault="00F95EA7" w:rsidP="00932378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847DCF">
        <w:rPr>
          <w:rFonts w:ascii="Comic Sans MS" w:hAnsi="Comic Sans MS"/>
          <w:b/>
          <w:sz w:val="22"/>
          <w:szCs w:val="22"/>
        </w:rPr>
        <w:t>Warm Up</w:t>
      </w:r>
    </w:p>
    <w:p w14:paraId="43F908DA" w14:textId="69DF64A9" w:rsidR="00536BE6" w:rsidRPr="00536BE6" w:rsidRDefault="00536BE6" w:rsidP="00536BE6">
      <w:pPr>
        <w:ind w:firstLine="360"/>
        <w:rPr>
          <w:rFonts w:ascii="Comic Sans MS" w:hAnsi="Comic Sans MS"/>
          <w:sz w:val="22"/>
          <w:szCs w:val="22"/>
        </w:rPr>
      </w:pPr>
      <w:r w:rsidRPr="00536BE6">
        <w:rPr>
          <w:rFonts w:ascii="Comic Sans MS" w:hAnsi="Comic Sans MS"/>
          <w:sz w:val="22"/>
          <w:szCs w:val="22"/>
        </w:rPr>
        <w:t xml:space="preserve">Graph </w:t>
      </w:r>
      <w:r w:rsidR="00932378">
        <w:rPr>
          <w:rFonts w:ascii="Comic Sans MS" w:hAnsi="Comic Sans MS"/>
          <w:sz w:val="22"/>
          <w:szCs w:val="22"/>
        </w:rPr>
        <w:t xml:space="preserve">and label </w:t>
      </w:r>
      <w:r w:rsidRPr="00536BE6">
        <w:rPr>
          <w:rFonts w:ascii="Comic Sans MS" w:hAnsi="Comic Sans MS"/>
          <w:sz w:val="22"/>
          <w:szCs w:val="22"/>
        </w:rPr>
        <w:t>each ordered pair on the coordinate plane.</w:t>
      </w:r>
    </w:p>
    <w:p w14:paraId="31929CAF" w14:textId="3B1D6A83" w:rsidR="00741951" w:rsidRPr="00536BE6" w:rsidRDefault="00932378" w:rsidP="009A1F16">
      <w:pPr>
        <w:pStyle w:val="ListParagraph"/>
        <w:numPr>
          <w:ilvl w:val="0"/>
          <w:numId w:val="14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A</w:t>
      </w:r>
      <w:r w:rsidR="00536BE6">
        <w:rPr>
          <w:rFonts w:ascii="Comic Sans MS" w:hAnsi="Comic Sans MS"/>
          <w:sz w:val="22"/>
          <w:szCs w:val="22"/>
        </w:rPr>
        <w:t xml:space="preserve"> </w:t>
      </w:r>
      <w:r w:rsidR="00741951" w:rsidRPr="00536BE6">
        <w:rPr>
          <w:rFonts w:ascii="Comic Sans MS" w:hAnsi="Comic Sans MS"/>
          <w:sz w:val="22"/>
          <w:szCs w:val="22"/>
        </w:rPr>
        <w:t xml:space="preserve">(-4, -8)     </w:t>
      </w:r>
      <w:r w:rsidR="00536BE6">
        <w:rPr>
          <w:rFonts w:ascii="Comic Sans MS" w:hAnsi="Comic Sans MS"/>
          <w:sz w:val="22"/>
          <w:szCs w:val="22"/>
        </w:rPr>
        <w:tab/>
      </w:r>
      <w:r w:rsidR="00B460FB">
        <w:rPr>
          <w:rFonts w:ascii="Comic Sans MS" w:hAnsi="Comic Sans MS"/>
          <w:sz w:val="22"/>
          <w:szCs w:val="22"/>
        </w:rPr>
        <w:t xml:space="preserve">           </w:t>
      </w:r>
      <w:r w:rsidR="00741951" w:rsidRPr="00536BE6">
        <w:rPr>
          <w:rFonts w:ascii="Comic Sans MS" w:hAnsi="Comic Sans MS"/>
          <w:sz w:val="22"/>
          <w:szCs w:val="22"/>
        </w:rPr>
        <w:t xml:space="preserve"> </w:t>
      </w:r>
      <w:r w:rsidR="00536BE6">
        <w:rPr>
          <w:rFonts w:ascii="Comic Sans MS" w:hAnsi="Comic Sans MS"/>
          <w:sz w:val="22"/>
          <w:szCs w:val="22"/>
        </w:rPr>
        <w:t xml:space="preserve">2. </w:t>
      </w:r>
      <w:r>
        <w:rPr>
          <w:rFonts w:ascii="Comic Sans MS" w:hAnsi="Comic Sans MS"/>
          <w:sz w:val="22"/>
          <w:szCs w:val="22"/>
        </w:rPr>
        <w:t>B</w:t>
      </w:r>
      <w:r w:rsidR="00536BE6">
        <w:rPr>
          <w:rFonts w:ascii="Comic Sans MS" w:hAnsi="Comic Sans MS"/>
          <w:sz w:val="22"/>
          <w:szCs w:val="22"/>
        </w:rPr>
        <w:t xml:space="preserve"> </w:t>
      </w:r>
      <w:r w:rsidR="00741951" w:rsidRPr="00536BE6">
        <w:rPr>
          <w:rFonts w:ascii="Comic Sans MS" w:hAnsi="Comic Sans MS"/>
          <w:sz w:val="22"/>
          <w:szCs w:val="22"/>
        </w:rPr>
        <w:t>(3, 6)</w:t>
      </w:r>
      <w:r w:rsidR="00536BE6">
        <w:rPr>
          <w:rFonts w:ascii="Comic Sans MS" w:hAnsi="Comic Sans MS"/>
          <w:sz w:val="22"/>
          <w:szCs w:val="22"/>
        </w:rPr>
        <w:tab/>
      </w:r>
      <w:r w:rsidR="00536BE6">
        <w:rPr>
          <w:rFonts w:ascii="Comic Sans MS" w:hAnsi="Comic Sans MS"/>
          <w:sz w:val="22"/>
          <w:szCs w:val="22"/>
        </w:rPr>
        <w:tab/>
      </w:r>
      <w:r w:rsidR="00B460FB">
        <w:rPr>
          <w:rFonts w:ascii="Comic Sans MS" w:hAnsi="Comic Sans MS"/>
          <w:sz w:val="22"/>
          <w:szCs w:val="22"/>
        </w:rPr>
        <w:t xml:space="preserve">          </w:t>
      </w:r>
      <w:r w:rsidR="00536BE6">
        <w:rPr>
          <w:rFonts w:ascii="Comic Sans MS" w:hAnsi="Comic Sans MS"/>
          <w:sz w:val="22"/>
          <w:szCs w:val="22"/>
        </w:rPr>
        <w:t xml:space="preserve">3. </w:t>
      </w:r>
      <w:r>
        <w:rPr>
          <w:rFonts w:ascii="Comic Sans MS" w:hAnsi="Comic Sans MS"/>
          <w:sz w:val="22"/>
          <w:szCs w:val="22"/>
        </w:rPr>
        <w:t>C</w:t>
      </w:r>
      <w:r w:rsidR="00536BE6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>(1</w:t>
      </w:r>
      <w:r w:rsidR="00741951" w:rsidRPr="00536BE6">
        <w:rPr>
          <w:rFonts w:ascii="Comic Sans MS" w:hAnsi="Comic Sans MS"/>
          <w:sz w:val="22"/>
          <w:szCs w:val="22"/>
        </w:rPr>
        <w:t>, 0)</w:t>
      </w:r>
      <w:r w:rsidR="00536BE6">
        <w:rPr>
          <w:rFonts w:ascii="Comic Sans MS" w:hAnsi="Comic Sans MS"/>
          <w:sz w:val="22"/>
          <w:szCs w:val="22"/>
        </w:rPr>
        <w:tab/>
      </w:r>
      <w:r w:rsidR="00B460FB">
        <w:rPr>
          <w:rFonts w:ascii="Comic Sans MS" w:hAnsi="Comic Sans MS"/>
          <w:sz w:val="22"/>
          <w:szCs w:val="22"/>
        </w:rPr>
        <w:t xml:space="preserve">                 </w:t>
      </w:r>
      <w:r w:rsidR="00536BE6">
        <w:rPr>
          <w:rFonts w:ascii="Comic Sans MS" w:hAnsi="Comic Sans MS"/>
          <w:sz w:val="22"/>
          <w:szCs w:val="22"/>
        </w:rPr>
        <w:tab/>
        <w:t xml:space="preserve">4. </w:t>
      </w:r>
      <w:r>
        <w:rPr>
          <w:rFonts w:ascii="Comic Sans MS" w:hAnsi="Comic Sans MS"/>
          <w:sz w:val="22"/>
          <w:szCs w:val="22"/>
        </w:rPr>
        <w:t>D</w:t>
      </w:r>
      <w:r w:rsidR="00536BE6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>(0, 1</w:t>
      </w:r>
      <w:r w:rsidR="00741951" w:rsidRPr="00536BE6">
        <w:rPr>
          <w:rFonts w:ascii="Comic Sans MS" w:hAnsi="Comic Sans MS"/>
          <w:sz w:val="22"/>
          <w:szCs w:val="22"/>
        </w:rPr>
        <w:t>)</w:t>
      </w:r>
    </w:p>
    <w:p w14:paraId="21F7C4B7" w14:textId="4E9317C1" w:rsidR="00F95EA7" w:rsidRDefault="00245633" w:rsidP="00B460FB">
      <w:pPr>
        <w:rPr>
          <w:rFonts w:ascii="Comic Sans MS" w:hAnsi="Comic Sans MS"/>
          <w:sz w:val="22"/>
          <w:szCs w:val="22"/>
        </w:rPr>
      </w:pPr>
      <w:r w:rsidRPr="00C833AF">
        <w:rPr>
          <w:rFonts w:ascii="Comic Sans MS" w:hAnsi="Comic Sans MS"/>
          <w:bCs/>
          <w:noProof/>
          <w:sz w:val="22"/>
          <w:szCs w:val="22"/>
        </w:rPr>
        <w:drawing>
          <wp:inline distT="0" distB="0" distL="0" distR="0" wp14:anchorId="188F3BD0" wp14:editId="55B1457E">
            <wp:extent cx="1800225" cy="1734762"/>
            <wp:effectExtent l="0" t="0" r="0" b="0"/>
            <wp:docPr id="141316" name="Picture 4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16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010" cy="1739373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 w:rsidR="00B460FB" w:rsidRPr="00C833AF">
        <w:rPr>
          <w:rFonts w:ascii="Comic Sans MS" w:hAnsi="Comic Sans MS"/>
          <w:bCs/>
          <w:noProof/>
          <w:sz w:val="22"/>
          <w:szCs w:val="22"/>
        </w:rPr>
        <w:drawing>
          <wp:inline distT="0" distB="0" distL="0" distR="0" wp14:anchorId="3CF7FBAC" wp14:editId="44EBF89C">
            <wp:extent cx="1781175" cy="1716405"/>
            <wp:effectExtent l="0" t="0" r="9525" b="0"/>
            <wp:docPr id="7" name="Picture 4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16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656" cy="1719759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 w:rsidR="00B460FB" w:rsidRPr="00C833AF">
        <w:rPr>
          <w:rFonts w:ascii="Comic Sans MS" w:hAnsi="Comic Sans MS"/>
          <w:bCs/>
          <w:noProof/>
          <w:sz w:val="22"/>
          <w:szCs w:val="22"/>
        </w:rPr>
        <w:drawing>
          <wp:inline distT="0" distB="0" distL="0" distR="0" wp14:anchorId="70928412" wp14:editId="0B89539B">
            <wp:extent cx="1789083" cy="1724025"/>
            <wp:effectExtent l="0" t="0" r="1905" b="0"/>
            <wp:docPr id="8" name="Picture 4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16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014" cy="1725886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 w:rsidR="00B460FB" w:rsidRPr="00C833AF">
        <w:rPr>
          <w:rFonts w:ascii="Comic Sans MS" w:hAnsi="Comic Sans MS"/>
          <w:bCs/>
          <w:noProof/>
          <w:sz w:val="22"/>
          <w:szCs w:val="22"/>
        </w:rPr>
        <w:drawing>
          <wp:inline distT="0" distB="0" distL="0" distR="0" wp14:anchorId="7C0330E9" wp14:editId="113D978B">
            <wp:extent cx="1788579" cy="1723540"/>
            <wp:effectExtent l="0" t="0" r="2540" b="0"/>
            <wp:docPr id="9" name="Picture 4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316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922" cy="1729653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326F6C47" w14:textId="1F4DB35D" w:rsidR="00497511" w:rsidRPr="00D50821" w:rsidRDefault="00497511" w:rsidP="00CC75A6">
      <w:pPr>
        <w:ind w:left="2880" w:firstLine="720"/>
        <w:rPr>
          <w:rFonts w:ascii="Comic Sans MS" w:hAnsi="Comic Sans MS"/>
          <w:sz w:val="22"/>
          <w:szCs w:val="22"/>
        </w:rPr>
      </w:pPr>
    </w:p>
    <w:p w14:paraId="394273CE" w14:textId="77777777" w:rsidR="00847DCF" w:rsidRDefault="00F95EA7" w:rsidP="00536BE6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847DCF">
        <w:rPr>
          <w:rFonts w:ascii="Comic Sans MS" w:hAnsi="Comic Sans MS"/>
          <w:b/>
          <w:sz w:val="22"/>
          <w:szCs w:val="22"/>
        </w:rPr>
        <w:t>Key Concepts</w:t>
      </w:r>
    </w:p>
    <w:p w14:paraId="7CB3FDA6" w14:textId="77777777" w:rsidR="00741951" w:rsidRDefault="00741951" w:rsidP="00536BE6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</w:p>
    <w:p w14:paraId="2016B966" w14:textId="016F9C7E" w:rsidR="00741951" w:rsidRDefault="00741951" w:rsidP="00536BE6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ab/>
      </w:r>
      <w:r w:rsidR="00517E35">
        <w:rPr>
          <w:rFonts w:ascii="Comic Sans MS" w:hAnsi="Comic Sans MS"/>
          <w:b/>
          <w:sz w:val="22"/>
          <w:szCs w:val="22"/>
        </w:rPr>
        <w:t>__________________</w:t>
      </w:r>
      <w:r w:rsidR="00975BED" w:rsidRPr="00975BED">
        <w:rPr>
          <w:rFonts w:ascii="Comic Sans MS" w:hAnsi="Comic Sans MS"/>
          <w:b/>
          <w:sz w:val="22"/>
          <w:szCs w:val="22"/>
        </w:rPr>
        <w:t xml:space="preserve"> - a set of pairs of input and output values.</w:t>
      </w:r>
    </w:p>
    <w:p w14:paraId="6B3956A4" w14:textId="77777777" w:rsidR="00245633" w:rsidRPr="00847DCF" w:rsidRDefault="00245633" w:rsidP="00536BE6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</w:p>
    <w:p w14:paraId="29D5A2E2" w14:textId="05430C5B" w:rsidR="00497511" w:rsidRDefault="00245633" w:rsidP="00245633">
      <w:pPr>
        <w:ind w:left="2160" w:firstLine="720"/>
        <w:outlineLvl w:val="0"/>
        <w:rPr>
          <w:rFonts w:ascii="Comic Sans MS" w:hAnsi="Comic Sans MS"/>
          <w:sz w:val="22"/>
          <w:szCs w:val="22"/>
          <w:u w:val="single"/>
        </w:rPr>
      </w:pPr>
      <w:r w:rsidRPr="00497511">
        <w:rPr>
          <w:noProof/>
        </w:rPr>
        <w:drawing>
          <wp:inline distT="0" distB="0" distL="0" distR="0" wp14:anchorId="783DA6FE" wp14:editId="5D3CA765">
            <wp:extent cx="3886200" cy="1714006"/>
            <wp:effectExtent l="0" t="0" r="0" b="0"/>
            <wp:docPr id="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9613" cy="1715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C68E31" w14:textId="77777777" w:rsidR="00207E60" w:rsidRDefault="00207E60" w:rsidP="00207E60">
      <w:pPr>
        <w:jc w:val="center"/>
        <w:rPr>
          <w:rFonts w:ascii="Comic Sans MS" w:hAnsi="Comic Sans MS"/>
          <w:sz w:val="22"/>
          <w:szCs w:val="22"/>
        </w:rPr>
      </w:pPr>
    </w:p>
    <w:p w14:paraId="76743C25" w14:textId="77777777" w:rsidR="00207E60" w:rsidRPr="00847DCF" w:rsidRDefault="00207E60" w:rsidP="00207E60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847DCF">
        <w:rPr>
          <w:rFonts w:ascii="Comic Sans MS" w:hAnsi="Comic Sans MS"/>
          <w:b/>
          <w:sz w:val="22"/>
          <w:szCs w:val="22"/>
        </w:rPr>
        <w:t>Examples</w:t>
      </w:r>
      <w:r w:rsidRPr="00847DCF">
        <w:rPr>
          <w:rFonts w:ascii="Comic Sans MS" w:hAnsi="Comic Sans MS"/>
          <w:b/>
          <w:sz w:val="22"/>
          <w:szCs w:val="22"/>
        </w:rPr>
        <w:tab/>
      </w:r>
    </w:p>
    <w:p w14:paraId="643452B2" w14:textId="77777777" w:rsidR="00207E60" w:rsidRDefault="00207E60" w:rsidP="00207E60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497511">
        <w:rPr>
          <w:rFonts w:ascii="Comic Sans MS" w:hAnsi="Comic Sans MS"/>
          <w:sz w:val="22"/>
          <w:szCs w:val="22"/>
        </w:rPr>
        <w:t>When skydivers jump out of an airplane, they experience free fall.  At 0 seconds, they are at 10,000ft, 8 seconds, they are at 8976ft, 12 seconds, they are at 7696ft, and 16 seconds, they are at 5904ft.  How can you represent this relation in four different ways?</w:t>
      </w:r>
    </w:p>
    <w:p w14:paraId="2649C0C0" w14:textId="7AEEC81F" w:rsidR="00207E60" w:rsidRDefault="00207E60" w:rsidP="00207E60">
      <w:pPr>
        <w:jc w:val="center"/>
        <w:rPr>
          <w:rFonts w:ascii="Comic Sans MS" w:hAnsi="Comic Sans MS"/>
          <w:noProof/>
          <w:sz w:val="22"/>
          <w:szCs w:val="22"/>
          <w:u w:val="single"/>
        </w:rPr>
      </w:pPr>
    </w:p>
    <w:p w14:paraId="358045D3" w14:textId="77777777" w:rsidR="00245633" w:rsidRDefault="00245633" w:rsidP="00207E60">
      <w:pPr>
        <w:jc w:val="center"/>
        <w:rPr>
          <w:rFonts w:ascii="Comic Sans MS" w:hAnsi="Comic Sans MS"/>
          <w:noProof/>
          <w:sz w:val="22"/>
          <w:szCs w:val="22"/>
          <w:u w:val="single"/>
        </w:rPr>
      </w:pPr>
    </w:p>
    <w:p w14:paraId="15036D2C" w14:textId="77777777" w:rsidR="00245633" w:rsidRDefault="00245633" w:rsidP="00207E60">
      <w:pPr>
        <w:jc w:val="center"/>
        <w:rPr>
          <w:rFonts w:ascii="Comic Sans MS" w:hAnsi="Comic Sans MS"/>
          <w:noProof/>
          <w:sz w:val="22"/>
          <w:szCs w:val="22"/>
          <w:u w:val="single"/>
        </w:rPr>
      </w:pPr>
    </w:p>
    <w:p w14:paraId="3F7FE955" w14:textId="77777777" w:rsidR="00245633" w:rsidRDefault="00245633" w:rsidP="00207E60">
      <w:pPr>
        <w:jc w:val="center"/>
        <w:rPr>
          <w:rFonts w:ascii="Comic Sans MS" w:hAnsi="Comic Sans MS"/>
          <w:noProof/>
          <w:sz w:val="22"/>
          <w:szCs w:val="22"/>
          <w:u w:val="single"/>
        </w:rPr>
      </w:pPr>
    </w:p>
    <w:p w14:paraId="29272C22" w14:textId="77777777" w:rsidR="00245633" w:rsidRDefault="00245633" w:rsidP="00207E60">
      <w:pPr>
        <w:jc w:val="center"/>
        <w:rPr>
          <w:rFonts w:ascii="Comic Sans MS" w:hAnsi="Comic Sans MS"/>
          <w:noProof/>
          <w:sz w:val="22"/>
          <w:szCs w:val="22"/>
          <w:u w:val="single"/>
        </w:rPr>
      </w:pPr>
    </w:p>
    <w:p w14:paraId="5ED4EE6A" w14:textId="77777777" w:rsidR="00245633" w:rsidRDefault="00245633" w:rsidP="00207E60">
      <w:pPr>
        <w:jc w:val="center"/>
        <w:rPr>
          <w:rFonts w:ascii="Comic Sans MS" w:hAnsi="Comic Sans MS"/>
          <w:noProof/>
          <w:sz w:val="22"/>
          <w:szCs w:val="22"/>
          <w:u w:val="single"/>
        </w:rPr>
      </w:pPr>
    </w:p>
    <w:p w14:paraId="29CB3F16" w14:textId="77777777" w:rsidR="00245633" w:rsidRDefault="00245633" w:rsidP="00207E60">
      <w:pPr>
        <w:jc w:val="center"/>
        <w:rPr>
          <w:rFonts w:ascii="Comic Sans MS" w:hAnsi="Comic Sans MS"/>
          <w:noProof/>
          <w:sz w:val="22"/>
          <w:szCs w:val="22"/>
          <w:u w:val="single"/>
        </w:rPr>
      </w:pPr>
    </w:p>
    <w:p w14:paraId="753FFC04" w14:textId="77777777" w:rsidR="00245633" w:rsidRDefault="00245633" w:rsidP="00207E60">
      <w:pPr>
        <w:jc w:val="center"/>
        <w:rPr>
          <w:rFonts w:ascii="Comic Sans MS" w:hAnsi="Comic Sans MS"/>
          <w:sz w:val="22"/>
          <w:szCs w:val="22"/>
        </w:rPr>
      </w:pPr>
    </w:p>
    <w:p w14:paraId="452CBD20" w14:textId="77777777" w:rsidR="00CC75A6" w:rsidRDefault="00207E60" w:rsidP="009A1F16">
      <w:pPr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sz w:val="22"/>
          <w:szCs w:val="22"/>
          <w:u w:val="single"/>
        </w:rPr>
        <w:br w:type="textWrapping" w:clear="all"/>
      </w:r>
    </w:p>
    <w:p w14:paraId="02BE9785" w14:textId="77777777" w:rsidR="00316B91" w:rsidRDefault="00316B91" w:rsidP="009A1F16">
      <w:pPr>
        <w:outlineLvl w:val="0"/>
        <w:rPr>
          <w:rFonts w:ascii="Comic Sans MS" w:hAnsi="Comic Sans MS"/>
          <w:b/>
          <w:sz w:val="22"/>
          <w:szCs w:val="22"/>
        </w:rPr>
      </w:pPr>
    </w:p>
    <w:p w14:paraId="2A956F8A" w14:textId="77777777" w:rsidR="00316B91" w:rsidRDefault="00316B91" w:rsidP="009A1F16">
      <w:pPr>
        <w:outlineLvl w:val="0"/>
        <w:rPr>
          <w:rFonts w:ascii="Comic Sans MS" w:hAnsi="Comic Sans MS"/>
          <w:b/>
          <w:sz w:val="22"/>
          <w:szCs w:val="22"/>
        </w:rPr>
      </w:pPr>
    </w:p>
    <w:p w14:paraId="741B7370" w14:textId="77777777" w:rsidR="00316B91" w:rsidRDefault="00316B91" w:rsidP="009A1F16">
      <w:pPr>
        <w:outlineLvl w:val="0"/>
        <w:rPr>
          <w:rFonts w:ascii="Comic Sans MS" w:hAnsi="Comic Sans MS"/>
          <w:b/>
          <w:sz w:val="22"/>
          <w:szCs w:val="22"/>
        </w:rPr>
      </w:pPr>
    </w:p>
    <w:p w14:paraId="71387375" w14:textId="6F679712" w:rsidR="00207E60" w:rsidRDefault="00207E60" w:rsidP="009A1F16">
      <w:pPr>
        <w:outlineLvl w:val="0"/>
        <w:rPr>
          <w:rFonts w:ascii="Comic Sans MS" w:hAnsi="Comic Sans MS"/>
          <w:b/>
          <w:sz w:val="22"/>
          <w:szCs w:val="22"/>
        </w:rPr>
      </w:pPr>
      <w:r w:rsidRPr="00847DCF">
        <w:rPr>
          <w:rFonts w:ascii="Comic Sans MS" w:hAnsi="Comic Sans MS"/>
          <w:b/>
          <w:sz w:val="22"/>
          <w:szCs w:val="22"/>
        </w:rPr>
        <w:lastRenderedPageBreak/>
        <w:t>Key Concepts</w:t>
      </w:r>
    </w:p>
    <w:p w14:paraId="46556F39" w14:textId="47D8AA0A" w:rsidR="00207E60" w:rsidRDefault="00207E60" w:rsidP="00207E60">
      <w:pPr>
        <w:ind w:left="720" w:firstLine="720"/>
        <w:jc w:val="center"/>
        <w:rPr>
          <w:rFonts w:ascii="Comic Sans MS" w:hAnsi="Comic Sans MS"/>
          <w:sz w:val="22"/>
          <w:szCs w:val="22"/>
          <w:u w:val="single"/>
        </w:rPr>
      </w:pPr>
    </w:p>
    <w:p w14:paraId="12F32851" w14:textId="428301E2" w:rsidR="00207E60" w:rsidRPr="00207E60" w:rsidRDefault="00245633" w:rsidP="00207E60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_______________</w:t>
      </w:r>
      <w:r w:rsidR="00207E60">
        <w:rPr>
          <w:rFonts w:ascii="Comic Sans MS" w:hAnsi="Comic Sans MS"/>
          <w:sz w:val="22"/>
          <w:szCs w:val="22"/>
        </w:rPr>
        <w:t xml:space="preserve"> </w:t>
      </w:r>
      <w:r w:rsidR="00207E60" w:rsidRPr="00207E60">
        <w:rPr>
          <w:rFonts w:ascii="Comic Sans MS" w:hAnsi="Comic Sans MS"/>
          <w:sz w:val="22"/>
          <w:szCs w:val="22"/>
        </w:rPr>
        <w:t>- the set of all inputs (</w:t>
      </w:r>
      <w:r w:rsidR="00207E60" w:rsidRPr="00207E60">
        <w:rPr>
          <w:rFonts w:ascii="Comic Sans MS" w:hAnsi="Comic Sans MS"/>
          <w:i/>
          <w:iCs/>
          <w:sz w:val="22"/>
          <w:szCs w:val="22"/>
        </w:rPr>
        <w:t>x</w:t>
      </w:r>
      <w:r w:rsidR="00207E60" w:rsidRPr="00207E60">
        <w:rPr>
          <w:rFonts w:ascii="Comic Sans MS" w:hAnsi="Comic Sans MS"/>
          <w:sz w:val="22"/>
          <w:szCs w:val="22"/>
        </w:rPr>
        <w:t>-coordinates)</w:t>
      </w:r>
    </w:p>
    <w:p w14:paraId="155E5889" w14:textId="1B1FC563" w:rsidR="00207E60" w:rsidRPr="00207E60" w:rsidRDefault="00245633" w:rsidP="00207E60">
      <w:pPr>
        <w:spacing w:line="360" w:lineRule="auto"/>
        <w:ind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_______________</w:t>
      </w:r>
      <w:r w:rsidR="00207E60" w:rsidRPr="00207E60">
        <w:rPr>
          <w:rFonts w:ascii="Comic Sans MS" w:hAnsi="Comic Sans MS"/>
          <w:sz w:val="22"/>
          <w:szCs w:val="22"/>
        </w:rPr>
        <w:t xml:space="preserve"> - the set of all outputs (</w:t>
      </w:r>
      <w:r w:rsidR="00207E60" w:rsidRPr="00207E60">
        <w:rPr>
          <w:rFonts w:ascii="Comic Sans MS" w:hAnsi="Comic Sans MS"/>
          <w:i/>
          <w:iCs/>
          <w:sz w:val="22"/>
          <w:szCs w:val="22"/>
        </w:rPr>
        <w:t>y</w:t>
      </w:r>
      <w:r w:rsidR="00207E60" w:rsidRPr="00207E60">
        <w:rPr>
          <w:rFonts w:ascii="Comic Sans MS" w:hAnsi="Comic Sans MS"/>
          <w:sz w:val="22"/>
          <w:szCs w:val="22"/>
        </w:rPr>
        <w:t>-coordinates)</w:t>
      </w:r>
    </w:p>
    <w:p w14:paraId="5F774095" w14:textId="48AE7201" w:rsidR="00207E60" w:rsidRPr="00207E60" w:rsidRDefault="00245633" w:rsidP="00207E60">
      <w:pPr>
        <w:spacing w:line="360" w:lineRule="auto"/>
        <w:ind w:left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________________________</w:t>
      </w:r>
      <w:r w:rsidR="00207E60" w:rsidRPr="00207E60">
        <w:rPr>
          <w:rFonts w:ascii="Comic Sans MS" w:hAnsi="Comic Sans MS"/>
          <w:sz w:val="22"/>
          <w:szCs w:val="22"/>
        </w:rPr>
        <w:t xml:space="preserve"> - a relation in which each element in the domain corresponds to exactly one element of the range.</w:t>
      </w:r>
    </w:p>
    <w:p w14:paraId="15BE5BB8" w14:textId="44D84B1B" w:rsidR="00F95EA7" w:rsidRDefault="00245633" w:rsidP="00207E60">
      <w:pPr>
        <w:spacing w:line="360" w:lineRule="auto"/>
        <w:ind w:left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________________________________</w:t>
      </w:r>
      <w:r w:rsidR="00207E60" w:rsidRPr="00207E60">
        <w:rPr>
          <w:rFonts w:ascii="Comic Sans MS" w:hAnsi="Comic Sans MS"/>
          <w:sz w:val="22"/>
          <w:szCs w:val="22"/>
        </w:rPr>
        <w:t xml:space="preserve"> - if any vertical line passes through </w:t>
      </w:r>
      <w:r w:rsidR="00207E60" w:rsidRPr="00316B91">
        <w:rPr>
          <w:rFonts w:ascii="Comic Sans MS" w:hAnsi="Comic Sans MS"/>
          <w:b/>
          <w:sz w:val="22"/>
          <w:szCs w:val="22"/>
        </w:rPr>
        <w:t>more than one point</w:t>
      </w:r>
      <w:r w:rsidR="00207E60" w:rsidRPr="00207E60">
        <w:rPr>
          <w:rFonts w:ascii="Comic Sans MS" w:hAnsi="Comic Sans MS"/>
          <w:sz w:val="22"/>
          <w:szCs w:val="22"/>
        </w:rPr>
        <w:t xml:space="preserve"> on the graph of a relation, then it is </w:t>
      </w:r>
      <w:r w:rsidR="00207E60" w:rsidRPr="00316B91">
        <w:rPr>
          <w:rFonts w:ascii="Comic Sans MS" w:hAnsi="Comic Sans MS"/>
          <w:b/>
          <w:i/>
          <w:iCs/>
          <w:sz w:val="22"/>
          <w:szCs w:val="22"/>
        </w:rPr>
        <w:t>not</w:t>
      </w:r>
      <w:r w:rsidR="00207E60">
        <w:rPr>
          <w:rFonts w:ascii="Comic Sans MS" w:hAnsi="Comic Sans MS"/>
          <w:sz w:val="22"/>
          <w:szCs w:val="22"/>
        </w:rPr>
        <w:t xml:space="preserve"> a function.</w:t>
      </w:r>
    </w:p>
    <w:p w14:paraId="6AFC5C1B" w14:textId="77777777" w:rsidR="00497511" w:rsidRDefault="00497511" w:rsidP="00F95EA7">
      <w:pPr>
        <w:rPr>
          <w:rFonts w:ascii="Comic Sans MS" w:hAnsi="Comic Sans MS"/>
          <w:sz w:val="22"/>
          <w:szCs w:val="22"/>
        </w:rPr>
      </w:pPr>
    </w:p>
    <w:p w14:paraId="42D1711E" w14:textId="1B2E42C5" w:rsidR="00F95EA7" w:rsidRPr="00207E60" w:rsidRDefault="00207E60" w:rsidP="00207E60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207E60">
        <w:rPr>
          <w:rFonts w:ascii="Comic Sans MS" w:hAnsi="Comic Sans MS"/>
          <w:b/>
          <w:sz w:val="22"/>
          <w:szCs w:val="22"/>
        </w:rPr>
        <w:t>Examples</w:t>
      </w:r>
    </w:p>
    <w:p w14:paraId="1131E236" w14:textId="77777777" w:rsidR="00316B91" w:rsidRDefault="00F95EA7" w:rsidP="00316B91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BB184A">
        <w:rPr>
          <w:rFonts w:ascii="Comic Sans MS" w:hAnsi="Comic Sans MS"/>
          <w:sz w:val="22"/>
          <w:szCs w:val="22"/>
        </w:rPr>
        <w:t xml:space="preserve"> </w:t>
      </w:r>
      <w:r w:rsidR="00D50821" w:rsidRPr="00BB184A">
        <w:rPr>
          <w:rFonts w:ascii="Comic Sans MS" w:hAnsi="Comic Sans MS"/>
          <w:sz w:val="22"/>
          <w:szCs w:val="22"/>
        </w:rPr>
        <w:t xml:space="preserve"> </w:t>
      </w:r>
      <w:r w:rsidR="00497511" w:rsidRPr="00497511">
        <w:rPr>
          <w:rFonts w:ascii="Comic Sans MS" w:hAnsi="Comic Sans MS"/>
          <w:sz w:val="22"/>
          <w:szCs w:val="22"/>
        </w:rPr>
        <w:t>Determine whether each relation is a function.</w:t>
      </w:r>
      <w:r w:rsidR="00161579">
        <w:rPr>
          <w:rFonts w:ascii="Comic Sans MS" w:hAnsi="Comic Sans MS"/>
          <w:sz w:val="22"/>
          <w:szCs w:val="22"/>
        </w:rPr>
        <w:t xml:space="preserve">  </w:t>
      </w:r>
      <w:r w:rsidR="00497511" w:rsidRPr="00161579">
        <w:rPr>
          <w:rFonts w:ascii="Comic Sans MS" w:hAnsi="Comic Sans MS"/>
          <w:sz w:val="22"/>
          <w:szCs w:val="22"/>
        </w:rPr>
        <w:t>State the domain and range.</w:t>
      </w:r>
    </w:p>
    <w:p w14:paraId="24155350" w14:textId="7CCC1732" w:rsidR="00497511" w:rsidRPr="00316B91" w:rsidRDefault="00316B91" w:rsidP="00316B91">
      <w:pPr>
        <w:ind w:left="99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a) </w:t>
      </w:r>
      <w:r w:rsidR="00497511" w:rsidRPr="00316B91">
        <w:rPr>
          <w:rFonts w:ascii="Comic Sans MS" w:hAnsi="Comic Sans MS"/>
          <w:sz w:val="22"/>
          <w:szCs w:val="22"/>
        </w:rPr>
        <w:t>{(0, 1), (1, 0), (2, 1), (3, 1), (4, 2)}</w:t>
      </w:r>
      <w:r w:rsidR="00497511" w:rsidRPr="00316B91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 xml:space="preserve">      b) </w:t>
      </w:r>
      <w:r w:rsidR="00497511" w:rsidRPr="00316B91">
        <w:rPr>
          <w:rFonts w:ascii="Comic Sans MS" w:hAnsi="Comic Sans MS"/>
          <w:sz w:val="22"/>
          <w:szCs w:val="22"/>
        </w:rPr>
        <w:t>{(1, 4), (3, 2), (5, 2), (1, -8), (6, 7)}</w:t>
      </w:r>
      <w:r w:rsidR="00497511" w:rsidRPr="00316B91">
        <w:rPr>
          <w:rFonts w:ascii="Comic Sans MS" w:hAnsi="Comic Sans MS"/>
          <w:sz w:val="22"/>
          <w:szCs w:val="22"/>
        </w:rPr>
        <w:tab/>
      </w:r>
    </w:p>
    <w:p w14:paraId="52F4F545" w14:textId="77777777" w:rsidR="00161579" w:rsidRDefault="00161579" w:rsidP="00161579">
      <w:pPr>
        <w:rPr>
          <w:rFonts w:ascii="Comic Sans MS" w:hAnsi="Comic Sans MS"/>
          <w:sz w:val="22"/>
          <w:szCs w:val="22"/>
        </w:rPr>
      </w:pPr>
    </w:p>
    <w:p w14:paraId="4FCC545C" w14:textId="77777777" w:rsidR="00245633" w:rsidRDefault="00245633" w:rsidP="00161579">
      <w:pPr>
        <w:rPr>
          <w:rFonts w:ascii="Comic Sans MS" w:hAnsi="Comic Sans MS"/>
          <w:sz w:val="22"/>
          <w:szCs w:val="22"/>
        </w:rPr>
      </w:pPr>
    </w:p>
    <w:p w14:paraId="6CCD1D38" w14:textId="77777777" w:rsidR="00245633" w:rsidRPr="00161579" w:rsidRDefault="00245633" w:rsidP="00161579">
      <w:pPr>
        <w:rPr>
          <w:rFonts w:ascii="Comic Sans MS" w:hAnsi="Comic Sans MS"/>
          <w:sz w:val="22"/>
          <w:szCs w:val="22"/>
        </w:rPr>
      </w:pPr>
    </w:p>
    <w:p w14:paraId="6F38F896" w14:textId="5927C572" w:rsidR="00497511" w:rsidRPr="00316B91" w:rsidRDefault="00316B91" w:rsidP="00316B91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         c) </w:t>
      </w:r>
      <w:r w:rsidR="00497511" w:rsidRPr="00316B91">
        <w:rPr>
          <w:rFonts w:ascii="Comic Sans MS" w:hAnsi="Comic Sans MS"/>
          <w:sz w:val="22"/>
          <w:szCs w:val="22"/>
        </w:rPr>
        <w:t xml:space="preserve">{(1, 3), (2, 3), (3, 3), (4, 3), </w:t>
      </w:r>
      <w:r w:rsidR="00207E60" w:rsidRPr="00316B91">
        <w:rPr>
          <w:rFonts w:ascii="Comic Sans MS" w:hAnsi="Comic Sans MS"/>
          <w:sz w:val="22"/>
          <w:szCs w:val="22"/>
        </w:rPr>
        <w:t>(5</w:t>
      </w:r>
      <w:r w:rsidR="00497511" w:rsidRPr="00316B91">
        <w:rPr>
          <w:rFonts w:ascii="Comic Sans MS" w:hAnsi="Comic Sans MS"/>
          <w:sz w:val="22"/>
          <w:szCs w:val="22"/>
        </w:rPr>
        <w:t>, 3)}</w:t>
      </w:r>
      <w:r>
        <w:rPr>
          <w:rFonts w:ascii="Comic Sans MS" w:hAnsi="Comic Sans MS"/>
          <w:sz w:val="22"/>
          <w:szCs w:val="22"/>
        </w:rPr>
        <w:t xml:space="preserve">            d) </w:t>
      </w:r>
      <w:r w:rsidR="00497511" w:rsidRPr="00316B91">
        <w:rPr>
          <w:rFonts w:ascii="Comic Sans MS" w:hAnsi="Comic Sans MS"/>
          <w:sz w:val="22"/>
          <w:szCs w:val="22"/>
        </w:rPr>
        <w:t>{(4, 9), (4, 3), (4, 0), (4, 4), (4, 1)}</w:t>
      </w:r>
    </w:p>
    <w:p w14:paraId="7AD3AD60" w14:textId="77777777" w:rsidR="00161579" w:rsidRDefault="00161579" w:rsidP="00207E60">
      <w:pPr>
        <w:ind w:left="990"/>
        <w:rPr>
          <w:rFonts w:ascii="Comic Sans MS" w:hAnsi="Comic Sans MS"/>
          <w:sz w:val="22"/>
          <w:szCs w:val="22"/>
        </w:rPr>
      </w:pPr>
    </w:p>
    <w:p w14:paraId="03225CBE" w14:textId="77777777" w:rsidR="00245633" w:rsidRDefault="00245633" w:rsidP="00207E60">
      <w:pPr>
        <w:ind w:left="990"/>
        <w:rPr>
          <w:rFonts w:ascii="Comic Sans MS" w:hAnsi="Comic Sans MS"/>
          <w:sz w:val="22"/>
          <w:szCs w:val="22"/>
        </w:rPr>
      </w:pPr>
    </w:p>
    <w:p w14:paraId="584C95F3" w14:textId="77777777" w:rsidR="00245633" w:rsidRPr="00161579" w:rsidRDefault="00245633" w:rsidP="00207E60">
      <w:pPr>
        <w:ind w:left="990"/>
        <w:rPr>
          <w:rFonts w:ascii="Comic Sans MS" w:hAnsi="Comic Sans MS"/>
          <w:sz w:val="22"/>
          <w:szCs w:val="22"/>
        </w:rPr>
      </w:pPr>
    </w:p>
    <w:p w14:paraId="24221D9F" w14:textId="769006EF" w:rsidR="00497511" w:rsidRPr="00316B91" w:rsidRDefault="00497511" w:rsidP="00316B91">
      <w:pPr>
        <w:rPr>
          <w:rFonts w:ascii="Comic Sans MS" w:hAnsi="Comic Sans MS"/>
          <w:sz w:val="22"/>
          <w:szCs w:val="22"/>
        </w:rPr>
      </w:pPr>
    </w:p>
    <w:p w14:paraId="323AABF4" w14:textId="77A58667" w:rsidR="00497511" w:rsidRDefault="00497511" w:rsidP="00497511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497511">
        <w:rPr>
          <w:rFonts w:ascii="Comic Sans MS" w:hAnsi="Comic Sans MS"/>
          <w:sz w:val="22"/>
          <w:szCs w:val="22"/>
        </w:rPr>
        <w:t>Use the vertical line test.  Which graphs represent a function?</w:t>
      </w:r>
    </w:p>
    <w:p w14:paraId="319742F0" w14:textId="0D217C93" w:rsidR="00F95EA7" w:rsidRPr="00BB184A" w:rsidRDefault="00F95EA7" w:rsidP="00B40DF2">
      <w:pPr>
        <w:pStyle w:val="ListParagraph"/>
        <w:ind w:left="2160"/>
        <w:rPr>
          <w:rFonts w:ascii="Comic Sans MS" w:hAnsi="Comic Sans MS"/>
          <w:sz w:val="22"/>
          <w:szCs w:val="22"/>
        </w:rPr>
      </w:pPr>
    </w:p>
    <w:p w14:paraId="7C022460" w14:textId="77777777" w:rsidR="00497511" w:rsidRDefault="00497511" w:rsidP="00161579">
      <w:pPr>
        <w:outlineLvl w:val="0"/>
        <w:rPr>
          <w:rFonts w:ascii="Comic Sans MS" w:hAnsi="Comic Sans MS"/>
          <w:b/>
          <w:sz w:val="22"/>
          <w:szCs w:val="22"/>
        </w:rPr>
      </w:pPr>
    </w:p>
    <w:p w14:paraId="3F5B7944" w14:textId="3CB169B3" w:rsidR="009A1F16" w:rsidRDefault="00245633" w:rsidP="00245633">
      <w:pPr>
        <w:ind w:left="630" w:firstLine="720"/>
        <w:outlineLvl w:val="0"/>
        <w:rPr>
          <w:rFonts w:ascii="Comic Sans MS" w:hAnsi="Comic Sans MS"/>
          <w:b/>
          <w:sz w:val="22"/>
          <w:szCs w:val="22"/>
        </w:rPr>
      </w:pPr>
      <w:r w:rsidRPr="00497511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7D30CD84" wp14:editId="54494AD2">
            <wp:extent cx="4457700" cy="1449268"/>
            <wp:effectExtent l="0" t="0" r="0" b="0"/>
            <wp:docPr id="1844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4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449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334801B7" w14:textId="77777777" w:rsidR="009A1F16" w:rsidRDefault="009A1F16" w:rsidP="00161579">
      <w:pPr>
        <w:outlineLvl w:val="0"/>
        <w:rPr>
          <w:rFonts w:ascii="Comic Sans MS" w:hAnsi="Comic Sans MS"/>
          <w:b/>
          <w:sz w:val="22"/>
          <w:szCs w:val="22"/>
        </w:rPr>
      </w:pPr>
    </w:p>
    <w:p w14:paraId="6C76A56A" w14:textId="094B5A3C" w:rsidR="009A1F16" w:rsidRDefault="00316B91" w:rsidP="00161579">
      <w:pPr>
        <w:outlineLvl w:val="0"/>
        <w:rPr>
          <w:rFonts w:ascii="Comic Sans MS" w:hAnsi="Comic Sans MS"/>
          <w:sz w:val="22"/>
          <w:szCs w:val="22"/>
        </w:rPr>
      </w:pPr>
      <w:r w:rsidRPr="00316B91">
        <w:rPr>
          <w:rFonts w:ascii="Comic Sans MS" w:hAnsi="Comic Sans MS"/>
          <w:sz w:val="22"/>
          <w:szCs w:val="22"/>
        </w:rPr>
        <w:t xml:space="preserve">         4. Create a relation that</w:t>
      </w:r>
      <w:r>
        <w:rPr>
          <w:rFonts w:ascii="Comic Sans MS" w:hAnsi="Comic Sans MS"/>
          <w:sz w:val="22"/>
          <w:szCs w:val="22"/>
        </w:rPr>
        <w:t>:              a)</w:t>
      </w:r>
      <w:r w:rsidRPr="00316B91">
        <w:rPr>
          <w:rFonts w:ascii="Comic Sans MS" w:hAnsi="Comic Sans MS"/>
          <w:sz w:val="22"/>
          <w:szCs w:val="22"/>
        </w:rPr>
        <w:t xml:space="preserve"> is not a function                  b) is a function</w:t>
      </w:r>
    </w:p>
    <w:p w14:paraId="2AD15796" w14:textId="2A6E1B64" w:rsidR="00316B91" w:rsidRDefault="00316B91" w:rsidP="00161579">
      <w:pPr>
        <w:outlineLvl w:val="0"/>
        <w:rPr>
          <w:rFonts w:ascii="Comic Sans MS" w:hAnsi="Comic Sans MS"/>
          <w:sz w:val="22"/>
          <w:szCs w:val="22"/>
        </w:rPr>
      </w:pPr>
    </w:p>
    <w:p w14:paraId="5D1D8D7D" w14:textId="3757E777" w:rsidR="00316B91" w:rsidRDefault="00316B91" w:rsidP="00161579">
      <w:pPr>
        <w:outlineLvl w:val="0"/>
        <w:rPr>
          <w:rFonts w:ascii="Comic Sans MS" w:hAnsi="Comic Sans MS"/>
          <w:sz w:val="22"/>
          <w:szCs w:val="22"/>
        </w:rPr>
      </w:pPr>
    </w:p>
    <w:p w14:paraId="63736435" w14:textId="25684728" w:rsidR="00316B91" w:rsidRDefault="00316B91" w:rsidP="00161579">
      <w:pPr>
        <w:outlineLvl w:val="0"/>
        <w:rPr>
          <w:rFonts w:ascii="Comic Sans MS" w:hAnsi="Comic Sans MS"/>
          <w:sz w:val="22"/>
          <w:szCs w:val="22"/>
        </w:rPr>
      </w:pPr>
    </w:p>
    <w:p w14:paraId="1E0B6FF3" w14:textId="445E1C3C" w:rsidR="00316B91" w:rsidRDefault="00316B91" w:rsidP="00161579">
      <w:pPr>
        <w:outlineLvl w:val="0"/>
        <w:rPr>
          <w:rFonts w:ascii="Comic Sans MS" w:hAnsi="Comic Sans MS"/>
          <w:sz w:val="22"/>
          <w:szCs w:val="22"/>
        </w:rPr>
      </w:pPr>
    </w:p>
    <w:p w14:paraId="696DF699" w14:textId="0155B862" w:rsidR="00316B91" w:rsidRDefault="00316B91" w:rsidP="00161579">
      <w:pPr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  </w:t>
      </w:r>
    </w:p>
    <w:p w14:paraId="05A21699" w14:textId="7A158B40" w:rsidR="00316B91" w:rsidRDefault="00316B91" w:rsidP="00161579">
      <w:pPr>
        <w:outlineLvl w:val="0"/>
        <w:rPr>
          <w:rFonts w:ascii="Comic Sans MS" w:hAnsi="Comic Sans MS"/>
          <w:sz w:val="22"/>
          <w:szCs w:val="22"/>
        </w:rPr>
      </w:pPr>
    </w:p>
    <w:p w14:paraId="278C1FAC" w14:textId="76ABB46B" w:rsidR="009A01AF" w:rsidRDefault="009A01AF" w:rsidP="00161579">
      <w:pPr>
        <w:outlineLvl w:val="0"/>
        <w:rPr>
          <w:rFonts w:ascii="Comic Sans MS" w:hAnsi="Comic Sans MS"/>
          <w:sz w:val="22"/>
          <w:szCs w:val="22"/>
        </w:rPr>
      </w:pPr>
    </w:p>
    <w:p w14:paraId="34356EE0" w14:textId="77777777" w:rsidR="009A01AF" w:rsidRDefault="009A01AF" w:rsidP="00161579">
      <w:pPr>
        <w:outlineLvl w:val="0"/>
        <w:rPr>
          <w:rFonts w:ascii="Comic Sans MS" w:hAnsi="Comic Sans MS"/>
          <w:sz w:val="22"/>
          <w:szCs w:val="22"/>
        </w:rPr>
      </w:pPr>
    </w:p>
    <w:p w14:paraId="72B4F10B" w14:textId="25109DFC" w:rsidR="00B460FB" w:rsidRPr="00316B91" w:rsidRDefault="00B460FB" w:rsidP="00B460FB">
      <w:pPr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  <w:u w:val="single"/>
        </w:rPr>
        <w:t>Challenge/</w:t>
      </w:r>
      <w:r w:rsidRPr="00B460FB">
        <w:rPr>
          <w:rFonts w:ascii="Comic Sans MS" w:hAnsi="Comic Sans MS"/>
          <w:b/>
          <w:sz w:val="22"/>
          <w:szCs w:val="22"/>
          <w:u w:val="single"/>
        </w:rPr>
        <w:t>Early finishers</w:t>
      </w:r>
      <w:r>
        <w:rPr>
          <w:rFonts w:ascii="Comic Sans MS" w:hAnsi="Comic Sans MS"/>
          <w:sz w:val="22"/>
          <w:szCs w:val="22"/>
        </w:rPr>
        <w:t xml:space="preserve"> do Think About a Plan task on page 30 for extra credit.</w:t>
      </w:r>
    </w:p>
    <w:p w14:paraId="6D8EB949" w14:textId="77777777" w:rsidR="00316B91" w:rsidRDefault="00316B91" w:rsidP="00161579">
      <w:pPr>
        <w:outlineLvl w:val="0"/>
        <w:rPr>
          <w:rFonts w:ascii="Comic Sans MS" w:hAnsi="Comic Sans MS"/>
          <w:sz w:val="22"/>
          <w:szCs w:val="22"/>
        </w:rPr>
      </w:pPr>
    </w:p>
    <w:p w14:paraId="2F9E56D4" w14:textId="1D5FB831" w:rsidR="00316B91" w:rsidRPr="000C0B82" w:rsidRDefault="000C0B82" w:rsidP="00161579">
      <w:pPr>
        <w:outlineLvl w:val="0"/>
        <w:rPr>
          <w:rFonts w:ascii="Comic Sans MS" w:hAnsi="Comic Sans MS"/>
          <w:b/>
          <w:sz w:val="22"/>
          <w:szCs w:val="22"/>
        </w:rPr>
      </w:pPr>
      <w:r w:rsidRPr="00B460FB">
        <w:rPr>
          <w:rFonts w:ascii="Comic Sans MS" w:hAnsi="Comic Sans MS"/>
          <w:b/>
          <w:sz w:val="22"/>
          <w:szCs w:val="22"/>
          <w:u w:val="single"/>
        </w:rPr>
        <w:t>Exit ticket:</w:t>
      </w:r>
      <w:r w:rsidRPr="000C0B82">
        <w:rPr>
          <w:rFonts w:ascii="Comic Sans MS" w:hAnsi="Comic Sans MS"/>
          <w:b/>
          <w:sz w:val="22"/>
          <w:szCs w:val="22"/>
        </w:rPr>
        <w:t xml:space="preserve"> </w:t>
      </w:r>
      <w:r w:rsidRPr="00B460FB">
        <w:rPr>
          <w:rFonts w:ascii="Comic Sans MS" w:hAnsi="Comic Sans MS"/>
          <w:sz w:val="22"/>
          <w:szCs w:val="22"/>
        </w:rPr>
        <w:t>Express the relation {(2,1), (3,2), (3, 4), (4, 7), (5, -1)} using mapping diagram and graph. Is this relation a function?</w:t>
      </w:r>
    </w:p>
    <w:p w14:paraId="6F374BAF" w14:textId="0A1EF7DC" w:rsidR="000C0B82" w:rsidRPr="00B460FB" w:rsidRDefault="000C0B82" w:rsidP="00B460FB">
      <w:pPr>
        <w:tabs>
          <w:tab w:val="left" w:pos="186"/>
        </w:tabs>
        <w:ind w:right="107"/>
        <w:rPr>
          <w:rFonts w:ascii="Arial Narrow" w:eastAsia="Arial Narrow" w:hAnsi="Arial Narrow" w:cs="Arial Narrow"/>
          <w:sz w:val="20"/>
          <w:szCs w:val="20"/>
        </w:rPr>
      </w:pPr>
      <w:r w:rsidRPr="00B460FB">
        <w:rPr>
          <w:rFonts w:ascii="Arial Narrow" w:hAnsi="Arial Narrow" w:cs="Arial"/>
          <w:sz w:val="20"/>
          <w:szCs w:val="20"/>
        </w:rPr>
        <w:lastRenderedPageBreak/>
        <w:t>Standard:</w:t>
      </w:r>
      <w:r>
        <w:t xml:space="preserve"> </w:t>
      </w:r>
      <w:hyperlink r:id="rId13" w:anchor="p15" w:history="1">
        <w:r w:rsidRPr="00B460FB">
          <w:rPr>
            <w:rStyle w:val="Hyperlink"/>
            <w:rFonts w:ascii="Arial Narrow" w:hAnsi="Arial Narrow"/>
            <w:sz w:val="20"/>
            <w:szCs w:val="20"/>
          </w:rPr>
          <w:t>A2. F.BF.A.1</w:t>
        </w:r>
      </w:hyperlink>
      <w:r w:rsidRPr="00B460FB">
        <w:rPr>
          <w:rFonts w:ascii="Arial Narrow" w:hAnsi="Arial Narrow"/>
          <w:color w:val="008000"/>
          <w:sz w:val="20"/>
          <w:szCs w:val="20"/>
        </w:rPr>
        <w:t xml:space="preserve"> </w:t>
      </w:r>
      <w:r w:rsidRPr="00B460FB">
        <w:rPr>
          <w:rFonts w:ascii="Arial Narrow" w:eastAsia="Arial Narrow" w:hAnsi="Arial Narrow" w:cs="Arial Narrow"/>
          <w:sz w:val="20"/>
          <w:szCs w:val="20"/>
        </w:rPr>
        <w:t>Write</w:t>
      </w:r>
      <w:r w:rsidRPr="00B460FB">
        <w:rPr>
          <w:rFonts w:ascii="Arial Narrow" w:eastAsia="Arial Narrow" w:hAnsi="Arial Narrow" w:cs="Arial Narrow"/>
          <w:spacing w:val="-5"/>
          <w:sz w:val="20"/>
          <w:szCs w:val="20"/>
        </w:rPr>
        <w:t xml:space="preserve"> </w:t>
      </w:r>
      <w:r w:rsidRPr="00B460FB">
        <w:rPr>
          <w:rFonts w:ascii="Arial Narrow" w:eastAsia="Arial Narrow" w:hAnsi="Arial Narrow" w:cs="Arial Narrow"/>
          <w:sz w:val="20"/>
          <w:szCs w:val="20"/>
        </w:rPr>
        <w:t>a</w:t>
      </w:r>
      <w:r w:rsidRPr="00B460FB">
        <w:rPr>
          <w:rFonts w:ascii="Arial Narrow" w:eastAsia="Arial Narrow" w:hAnsi="Arial Narrow" w:cs="Arial Narrow"/>
          <w:spacing w:val="-6"/>
          <w:sz w:val="20"/>
          <w:szCs w:val="20"/>
        </w:rPr>
        <w:t xml:space="preserve"> </w:t>
      </w:r>
      <w:r w:rsidRPr="00B460FB">
        <w:rPr>
          <w:rFonts w:ascii="Arial Narrow" w:eastAsia="Arial Narrow" w:hAnsi="Arial Narrow" w:cs="Arial Narrow"/>
          <w:spacing w:val="-1"/>
          <w:sz w:val="20"/>
          <w:szCs w:val="20"/>
        </w:rPr>
        <w:t>function</w:t>
      </w:r>
      <w:r w:rsidRPr="00B460FB">
        <w:rPr>
          <w:rFonts w:ascii="Arial Narrow" w:eastAsia="Arial Narrow" w:hAnsi="Arial Narrow" w:cs="Arial Narrow"/>
          <w:spacing w:val="-5"/>
          <w:sz w:val="20"/>
          <w:szCs w:val="20"/>
        </w:rPr>
        <w:t xml:space="preserve"> </w:t>
      </w:r>
      <w:r w:rsidRPr="00B460FB">
        <w:rPr>
          <w:rFonts w:ascii="Arial Narrow" w:eastAsia="Arial Narrow" w:hAnsi="Arial Narrow" w:cs="Arial Narrow"/>
          <w:sz w:val="20"/>
          <w:szCs w:val="20"/>
        </w:rPr>
        <w:t>that</w:t>
      </w:r>
      <w:r w:rsidRPr="00B460FB">
        <w:rPr>
          <w:rFonts w:ascii="Arial Narrow" w:eastAsia="Arial Narrow" w:hAnsi="Arial Narrow" w:cs="Arial Narrow"/>
          <w:spacing w:val="-6"/>
          <w:sz w:val="20"/>
          <w:szCs w:val="20"/>
        </w:rPr>
        <w:t xml:space="preserve"> </w:t>
      </w:r>
      <w:r w:rsidRPr="00B460FB">
        <w:rPr>
          <w:rFonts w:ascii="Arial Narrow" w:eastAsia="Arial Narrow" w:hAnsi="Arial Narrow" w:cs="Arial Narrow"/>
          <w:spacing w:val="-1"/>
          <w:sz w:val="20"/>
          <w:szCs w:val="20"/>
        </w:rPr>
        <w:t>describes</w:t>
      </w:r>
      <w:r w:rsidRPr="00B460FB">
        <w:rPr>
          <w:rFonts w:ascii="Arial Narrow" w:eastAsia="Arial Narrow" w:hAnsi="Arial Narrow" w:cs="Arial Narrow"/>
          <w:spacing w:val="-3"/>
          <w:sz w:val="20"/>
          <w:szCs w:val="20"/>
        </w:rPr>
        <w:t xml:space="preserve"> </w:t>
      </w:r>
      <w:r w:rsidRPr="00B460FB">
        <w:rPr>
          <w:rFonts w:ascii="Arial Narrow" w:eastAsia="Arial Narrow" w:hAnsi="Arial Narrow" w:cs="Arial Narrow"/>
          <w:sz w:val="20"/>
          <w:szCs w:val="20"/>
        </w:rPr>
        <w:t>a</w:t>
      </w:r>
      <w:r w:rsidRPr="00B460FB">
        <w:rPr>
          <w:rFonts w:ascii="Arial Narrow" w:eastAsia="Arial Narrow" w:hAnsi="Arial Narrow" w:cs="Arial Narrow"/>
          <w:spacing w:val="-6"/>
          <w:sz w:val="20"/>
          <w:szCs w:val="20"/>
        </w:rPr>
        <w:t xml:space="preserve"> </w:t>
      </w:r>
      <w:r w:rsidRPr="00B460FB">
        <w:rPr>
          <w:rFonts w:ascii="Arial Narrow" w:eastAsia="Arial Narrow" w:hAnsi="Arial Narrow" w:cs="Arial Narrow"/>
          <w:spacing w:val="-1"/>
          <w:sz w:val="20"/>
          <w:szCs w:val="20"/>
        </w:rPr>
        <w:t>relationship</w:t>
      </w:r>
      <w:r w:rsidRPr="00B460FB">
        <w:rPr>
          <w:rFonts w:ascii="Arial Narrow" w:eastAsia="Arial Narrow" w:hAnsi="Arial Narrow" w:cs="Arial Narrow"/>
          <w:spacing w:val="34"/>
          <w:w w:val="99"/>
          <w:sz w:val="20"/>
          <w:szCs w:val="20"/>
        </w:rPr>
        <w:t xml:space="preserve"> </w:t>
      </w:r>
      <w:r w:rsidRPr="00B460FB">
        <w:rPr>
          <w:rFonts w:ascii="Arial Narrow" w:eastAsia="Arial Narrow" w:hAnsi="Arial Narrow" w:cs="Arial Narrow"/>
          <w:spacing w:val="-1"/>
          <w:sz w:val="20"/>
          <w:szCs w:val="20"/>
        </w:rPr>
        <w:t>between</w:t>
      </w:r>
      <w:r w:rsidRPr="00B460FB">
        <w:rPr>
          <w:rFonts w:ascii="Arial Narrow" w:eastAsia="Arial Narrow" w:hAnsi="Arial Narrow" w:cs="Arial Narrow"/>
          <w:spacing w:val="-11"/>
          <w:sz w:val="20"/>
          <w:szCs w:val="20"/>
        </w:rPr>
        <w:t xml:space="preserve"> </w:t>
      </w:r>
      <w:r w:rsidRPr="00B460FB">
        <w:rPr>
          <w:rFonts w:ascii="Arial Narrow" w:eastAsia="Arial Narrow" w:hAnsi="Arial Narrow" w:cs="Arial Narrow"/>
          <w:sz w:val="20"/>
          <w:szCs w:val="20"/>
        </w:rPr>
        <w:t>two</w:t>
      </w:r>
      <w:r w:rsidRPr="00B460FB">
        <w:rPr>
          <w:rFonts w:ascii="Arial Narrow" w:eastAsia="Arial Narrow" w:hAnsi="Arial Narrow" w:cs="Arial Narrow"/>
          <w:spacing w:val="-10"/>
          <w:sz w:val="20"/>
          <w:szCs w:val="20"/>
        </w:rPr>
        <w:t xml:space="preserve"> </w:t>
      </w:r>
      <w:r w:rsidRPr="00B460FB">
        <w:rPr>
          <w:rFonts w:ascii="Arial Narrow" w:eastAsia="Arial Narrow" w:hAnsi="Arial Narrow" w:cs="Arial Narrow"/>
          <w:sz w:val="20"/>
          <w:szCs w:val="20"/>
        </w:rPr>
        <w:t>quantities.</w:t>
      </w:r>
    </w:p>
    <w:p w14:paraId="368493E8" w14:textId="6A0DE296" w:rsidR="000C0B82" w:rsidRPr="00B460FB" w:rsidRDefault="000C0B82" w:rsidP="00B460FB">
      <w:pPr>
        <w:tabs>
          <w:tab w:val="left" w:pos="186"/>
        </w:tabs>
        <w:ind w:right="107"/>
        <w:rPr>
          <w:rFonts w:ascii="Arial Narrow" w:eastAsia="MS Gothic" w:hAnsi="Arial Narrow" w:cs="MS Gothic"/>
          <w:sz w:val="20"/>
          <w:szCs w:val="20"/>
        </w:rPr>
      </w:pPr>
      <w:r w:rsidRPr="00B460FB">
        <w:rPr>
          <w:rFonts w:ascii="Arial Narrow" w:eastAsia="Arial Narrow" w:hAnsi="Arial Narrow" w:cs="Arial Narrow"/>
          <w:sz w:val="20"/>
          <w:szCs w:val="20"/>
        </w:rPr>
        <w:t>Objective: Students will evaluate functions and write the relationship between input and output using ordered pairs, and create functions to describe real life problems.</w:t>
      </w:r>
    </w:p>
    <w:p w14:paraId="196FE759" w14:textId="0FA52D25" w:rsidR="009A1F16" w:rsidRPr="009A1F16" w:rsidRDefault="009A1F16" w:rsidP="00316B91">
      <w:pPr>
        <w:ind w:left="2880" w:firstLine="720"/>
        <w:outlineLvl w:val="0"/>
        <w:rPr>
          <w:rFonts w:ascii="Comic Sans MS" w:hAnsi="Comic Sans MS"/>
          <w:b/>
          <w:sz w:val="22"/>
          <w:szCs w:val="22"/>
          <w:u w:val="single"/>
        </w:rPr>
      </w:pPr>
      <w:r w:rsidRPr="009A1F16">
        <w:rPr>
          <w:rFonts w:ascii="Comic Sans MS" w:hAnsi="Comic Sans MS"/>
          <w:b/>
          <w:sz w:val="22"/>
          <w:szCs w:val="22"/>
          <w:u w:val="single"/>
        </w:rPr>
        <w:t>Section 2.1 Part 2: Relations and Functions</w:t>
      </w:r>
    </w:p>
    <w:p w14:paraId="30B10894" w14:textId="77777777" w:rsidR="009A1F16" w:rsidRDefault="009A1F16" w:rsidP="009A1F16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Warm Up</w:t>
      </w:r>
    </w:p>
    <w:p w14:paraId="0C8784BF" w14:textId="67DF4AE5" w:rsidR="009A1F16" w:rsidRPr="009A1F16" w:rsidRDefault="009A1F16" w:rsidP="009A1F16">
      <w:pPr>
        <w:pBdr>
          <w:top w:val="dotDash" w:sz="4" w:space="1" w:color="auto"/>
        </w:pBdr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ab/>
      </w:r>
    </w:p>
    <w:p w14:paraId="71A39021" w14:textId="56ED3430" w:rsidR="00E4328E" w:rsidRDefault="000C0B82" w:rsidP="000C0B82">
      <w:pPr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1. </w:t>
      </w:r>
      <w:r w:rsidR="00E4328E" w:rsidRPr="009A1F16">
        <w:rPr>
          <w:rFonts w:ascii="Comic Sans MS" w:hAnsi="Comic Sans MS"/>
          <w:sz w:val="22"/>
          <w:szCs w:val="22"/>
        </w:rPr>
        <w:t>Can you have a relation that is not a function?</w:t>
      </w:r>
      <w:r w:rsidR="009A01AF">
        <w:rPr>
          <w:rFonts w:ascii="Comic Sans MS" w:hAnsi="Comic Sans MS"/>
          <w:sz w:val="22"/>
          <w:szCs w:val="22"/>
        </w:rPr>
        <w:t xml:space="preserve"> If yes, give an example.</w:t>
      </w:r>
    </w:p>
    <w:p w14:paraId="4727650D" w14:textId="77777777" w:rsidR="009A1F16" w:rsidRPr="009A1F16" w:rsidRDefault="009A1F16" w:rsidP="009A1F16">
      <w:pPr>
        <w:ind w:left="720"/>
        <w:outlineLvl w:val="0"/>
        <w:rPr>
          <w:rFonts w:ascii="Comic Sans MS" w:hAnsi="Comic Sans MS"/>
          <w:sz w:val="22"/>
          <w:szCs w:val="22"/>
        </w:rPr>
      </w:pPr>
    </w:p>
    <w:p w14:paraId="4D5C91B8" w14:textId="3F7CC3EC" w:rsidR="009A1F16" w:rsidRPr="009A1F16" w:rsidRDefault="009A1F16" w:rsidP="009A1F16">
      <w:pPr>
        <w:outlineLvl w:val="0"/>
        <w:rPr>
          <w:rFonts w:ascii="Comic Sans MS" w:hAnsi="Comic Sans MS"/>
          <w:sz w:val="22"/>
          <w:szCs w:val="22"/>
        </w:rPr>
      </w:pPr>
      <w:r w:rsidRPr="009A1F16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CC75A6">
        <w:rPr>
          <w:rFonts w:ascii="Comic Sans MS" w:hAnsi="Comic Sans MS"/>
          <w:sz w:val="22"/>
          <w:szCs w:val="22"/>
        </w:rPr>
        <w:tab/>
      </w:r>
    </w:p>
    <w:p w14:paraId="00AF381D" w14:textId="6033D6FD" w:rsidR="00E4328E" w:rsidRPr="000C0B82" w:rsidRDefault="000C0B82" w:rsidP="000C0B82">
      <w:pPr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2. </w:t>
      </w:r>
      <w:r w:rsidR="00E4328E" w:rsidRPr="000C0B82">
        <w:rPr>
          <w:rFonts w:ascii="Comic Sans MS" w:hAnsi="Comic Sans MS"/>
          <w:sz w:val="22"/>
          <w:szCs w:val="22"/>
        </w:rPr>
        <w:t>Can you have a function that is not a relation?</w:t>
      </w:r>
      <w:r w:rsidR="009A01AF" w:rsidRPr="000C0B82">
        <w:rPr>
          <w:rFonts w:ascii="Comic Sans MS" w:hAnsi="Comic Sans MS"/>
          <w:sz w:val="22"/>
          <w:szCs w:val="22"/>
        </w:rPr>
        <w:t xml:space="preserve"> If yes, give an example.</w:t>
      </w:r>
    </w:p>
    <w:p w14:paraId="5D0858D8" w14:textId="6609FF15" w:rsidR="009A1F16" w:rsidRDefault="00CC75A6" w:rsidP="009A1F16">
      <w:pPr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</w:p>
    <w:p w14:paraId="3A93B786" w14:textId="77777777" w:rsidR="009A1F16" w:rsidRPr="009A1F16" w:rsidRDefault="009A1F16" w:rsidP="009A1F16">
      <w:pPr>
        <w:outlineLvl w:val="0"/>
        <w:rPr>
          <w:rFonts w:ascii="Comic Sans MS" w:hAnsi="Comic Sans MS"/>
          <w:sz w:val="22"/>
          <w:szCs w:val="22"/>
        </w:rPr>
      </w:pPr>
    </w:p>
    <w:p w14:paraId="4FEEEEEE" w14:textId="12A2D9BB" w:rsidR="00497511" w:rsidRPr="00DB5E69" w:rsidRDefault="00497511" w:rsidP="009A1F16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Key Concepts</w:t>
      </w:r>
    </w:p>
    <w:p w14:paraId="30235E60" w14:textId="31D33869" w:rsidR="009A1F16" w:rsidRPr="009A1F16" w:rsidRDefault="00245633" w:rsidP="009A1F16">
      <w:pPr>
        <w:spacing w:line="360" w:lineRule="auto"/>
        <w:ind w:left="144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_________</w:t>
      </w:r>
      <w:r w:rsidR="00517E35">
        <w:rPr>
          <w:rFonts w:ascii="Comic Sans MS" w:hAnsi="Comic Sans MS"/>
          <w:b/>
          <w:sz w:val="22"/>
          <w:szCs w:val="22"/>
        </w:rPr>
        <w:t>______________</w:t>
      </w:r>
      <w:r>
        <w:rPr>
          <w:rFonts w:ascii="Comic Sans MS" w:hAnsi="Comic Sans MS"/>
          <w:b/>
          <w:sz w:val="22"/>
          <w:szCs w:val="22"/>
        </w:rPr>
        <w:t>_________</w:t>
      </w:r>
      <w:r w:rsidR="009A1F16" w:rsidRPr="009A1F16">
        <w:rPr>
          <w:rFonts w:ascii="Comic Sans MS" w:hAnsi="Comic Sans MS"/>
          <w:sz w:val="22"/>
          <w:szCs w:val="22"/>
        </w:rPr>
        <w:t xml:space="preserve"> - an equation that represents an output value in terms of an input value.  You can write the function rule in function notation.</w:t>
      </w:r>
    </w:p>
    <w:p w14:paraId="5B4A1598" w14:textId="2B27B914" w:rsidR="009A1F16" w:rsidRPr="009A1F16" w:rsidRDefault="00245633" w:rsidP="009A1F16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_________________________________</w:t>
      </w:r>
      <w:r w:rsidR="009A1F16" w:rsidRPr="009A1F16">
        <w:rPr>
          <w:rFonts w:ascii="Comic Sans MS" w:hAnsi="Comic Sans MS"/>
          <w:sz w:val="22"/>
          <w:szCs w:val="22"/>
        </w:rPr>
        <w:t xml:space="preserve"> - </w:t>
      </w:r>
      <w:r w:rsidR="009A1F16" w:rsidRPr="009A1F16">
        <w:rPr>
          <w:rFonts w:ascii="Comic Sans MS" w:hAnsi="Comic Sans MS"/>
          <w:i/>
          <w:iCs/>
          <w:sz w:val="22"/>
          <w:szCs w:val="22"/>
        </w:rPr>
        <w:t>x</w:t>
      </w:r>
      <w:r w:rsidR="009A1F16" w:rsidRPr="009A1F16">
        <w:rPr>
          <w:rFonts w:ascii="Comic Sans MS" w:hAnsi="Comic Sans MS"/>
          <w:sz w:val="22"/>
          <w:szCs w:val="22"/>
        </w:rPr>
        <w:t>, represents the input value.</w:t>
      </w:r>
    </w:p>
    <w:p w14:paraId="3995340B" w14:textId="265432BE" w:rsidR="00B976B6" w:rsidRDefault="00245633" w:rsidP="000C0B82">
      <w:pPr>
        <w:spacing w:line="360" w:lineRule="auto"/>
        <w:ind w:left="144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__________</w:t>
      </w:r>
      <w:r w:rsidR="00517E35">
        <w:rPr>
          <w:rFonts w:ascii="Comic Sans MS" w:hAnsi="Comic Sans MS"/>
          <w:b/>
          <w:sz w:val="22"/>
          <w:szCs w:val="22"/>
        </w:rPr>
        <w:t>___</w:t>
      </w:r>
      <w:r>
        <w:rPr>
          <w:rFonts w:ascii="Comic Sans MS" w:hAnsi="Comic Sans MS"/>
          <w:b/>
          <w:sz w:val="22"/>
          <w:szCs w:val="22"/>
        </w:rPr>
        <w:t>_________________</w:t>
      </w:r>
      <w:r w:rsidR="009A1F16" w:rsidRPr="009A1F16">
        <w:rPr>
          <w:rFonts w:ascii="Comic Sans MS" w:hAnsi="Comic Sans MS"/>
          <w:sz w:val="22"/>
          <w:szCs w:val="22"/>
        </w:rPr>
        <w:t xml:space="preserve"> - </w:t>
      </w:r>
      <w:r w:rsidR="009A1F16" w:rsidRPr="009A1F16">
        <w:rPr>
          <w:rFonts w:ascii="Comic Sans MS" w:hAnsi="Comic Sans MS"/>
          <w:i/>
          <w:iCs/>
          <w:sz w:val="22"/>
          <w:szCs w:val="22"/>
        </w:rPr>
        <w:t>y</w:t>
      </w:r>
      <w:r w:rsidR="009A1F16" w:rsidRPr="009A1F16">
        <w:rPr>
          <w:rFonts w:ascii="Comic Sans MS" w:hAnsi="Comic Sans MS"/>
          <w:sz w:val="22"/>
          <w:szCs w:val="22"/>
        </w:rPr>
        <w:t>, represents the output value.  (Call dependent because it depends on the input value)</w:t>
      </w:r>
    </w:p>
    <w:p w14:paraId="2BFA6ACE" w14:textId="77777777" w:rsidR="00F95EA7" w:rsidRPr="00DB5E69" w:rsidRDefault="00F95EA7" w:rsidP="009A1F16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DB5E69">
        <w:rPr>
          <w:rFonts w:ascii="Comic Sans MS" w:hAnsi="Comic Sans MS"/>
          <w:b/>
          <w:sz w:val="22"/>
          <w:szCs w:val="22"/>
        </w:rPr>
        <w:t>Examples</w:t>
      </w:r>
      <w:r w:rsidRPr="00DB5E69">
        <w:rPr>
          <w:rFonts w:ascii="Comic Sans MS" w:hAnsi="Comic Sans MS"/>
          <w:b/>
          <w:sz w:val="22"/>
          <w:szCs w:val="22"/>
        </w:rPr>
        <w:tab/>
      </w:r>
    </w:p>
    <w:p w14:paraId="76967628" w14:textId="677191B0" w:rsidR="00B40DF2" w:rsidRPr="00E4328E" w:rsidRDefault="009A01AF" w:rsidP="009A1F16">
      <w:pPr>
        <w:pStyle w:val="ListParagraph"/>
        <w:numPr>
          <w:ilvl w:val="0"/>
          <w:numId w:val="16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>Evaluate the</w:t>
      </w:r>
      <w:r w:rsidR="00B40DF2" w:rsidRPr="00E4328E">
        <w:rPr>
          <w:rFonts w:ascii="Comic Sans MS" w:hAnsi="Comic Sans MS"/>
          <w:bCs/>
          <w:sz w:val="22"/>
          <w:szCs w:val="22"/>
        </w:rPr>
        <w:t xml:space="preserve"> function for the given value of </w:t>
      </w:r>
      <w:r w:rsidR="00B40DF2" w:rsidRPr="00E4328E">
        <w:rPr>
          <w:rFonts w:ascii="Comic Sans MS" w:hAnsi="Comic Sans MS"/>
          <w:bCs/>
          <w:i/>
          <w:iCs/>
          <w:sz w:val="22"/>
          <w:szCs w:val="22"/>
        </w:rPr>
        <w:t>x</w:t>
      </w:r>
      <w:r w:rsidR="00B40DF2" w:rsidRPr="00E4328E">
        <w:rPr>
          <w:rFonts w:ascii="Comic Sans MS" w:hAnsi="Comic Sans MS"/>
          <w:bCs/>
          <w:sz w:val="22"/>
          <w:szCs w:val="22"/>
        </w:rPr>
        <w:t xml:space="preserve">, and write the input </w:t>
      </w:r>
      <w:r w:rsidR="00B40DF2" w:rsidRPr="00E4328E">
        <w:rPr>
          <w:rFonts w:ascii="Comic Sans MS" w:hAnsi="Comic Sans MS"/>
          <w:bCs/>
          <w:i/>
          <w:iCs/>
          <w:sz w:val="22"/>
          <w:szCs w:val="22"/>
        </w:rPr>
        <w:t xml:space="preserve">x </w:t>
      </w:r>
      <w:r w:rsidR="00B40DF2" w:rsidRPr="00E4328E">
        <w:rPr>
          <w:rFonts w:ascii="Comic Sans MS" w:hAnsi="Comic Sans MS"/>
          <w:bCs/>
          <w:sz w:val="22"/>
          <w:szCs w:val="22"/>
        </w:rPr>
        <w:t xml:space="preserve">and output </w:t>
      </w:r>
      <w:r w:rsidR="00B40DF2" w:rsidRPr="00E4328E">
        <w:rPr>
          <w:rFonts w:ascii="Comic Sans MS" w:hAnsi="Comic Sans MS"/>
          <w:bCs/>
          <w:i/>
          <w:iCs/>
          <w:sz w:val="22"/>
          <w:szCs w:val="22"/>
        </w:rPr>
        <w:t xml:space="preserve">f </w:t>
      </w:r>
      <w:r w:rsidR="00B40DF2" w:rsidRPr="00E4328E">
        <w:rPr>
          <w:rFonts w:ascii="Comic Sans MS" w:hAnsi="Comic Sans MS"/>
          <w:bCs/>
          <w:sz w:val="22"/>
          <w:szCs w:val="22"/>
        </w:rPr>
        <w:t>(</w:t>
      </w:r>
      <w:r w:rsidR="00B40DF2" w:rsidRPr="00E4328E">
        <w:rPr>
          <w:rFonts w:ascii="Comic Sans MS" w:hAnsi="Comic Sans MS"/>
          <w:bCs/>
          <w:i/>
          <w:iCs/>
          <w:sz w:val="22"/>
          <w:szCs w:val="22"/>
        </w:rPr>
        <w:t>x</w:t>
      </w:r>
      <w:r w:rsidR="00B40DF2" w:rsidRPr="00E4328E">
        <w:rPr>
          <w:rFonts w:ascii="Comic Sans MS" w:hAnsi="Comic Sans MS"/>
          <w:bCs/>
          <w:sz w:val="22"/>
          <w:szCs w:val="22"/>
        </w:rPr>
        <w:t>) in an ordered pair.</w:t>
      </w:r>
    </w:p>
    <w:p w14:paraId="542B81A3" w14:textId="4EEBB30F" w:rsidR="00F95EA7" w:rsidRPr="00BB184A" w:rsidRDefault="00B40DF2" w:rsidP="009A1F16">
      <w:pPr>
        <w:pStyle w:val="ListParagraph"/>
        <w:ind w:left="1170" w:firstLine="180"/>
        <w:rPr>
          <w:rFonts w:ascii="Comic Sans MS" w:hAnsi="Comic Sans MS"/>
          <w:sz w:val="22"/>
          <w:szCs w:val="22"/>
        </w:rPr>
      </w:pPr>
      <w:r w:rsidRPr="00B40DF2">
        <w:rPr>
          <w:rFonts w:ascii="Comic Sans MS" w:hAnsi="Comic Sans MS"/>
          <w:i/>
          <w:iCs/>
          <w:sz w:val="22"/>
          <w:szCs w:val="22"/>
        </w:rPr>
        <w:t xml:space="preserve">f </w:t>
      </w:r>
      <w:r w:rsidRPr="00B40DF2">
        <w:rPr>
          <w:rFonts w:ascii="Comic Sans MS" w:hAnsi="Comic Sans MS"/>
          <w:sz w:val="22"/>
          <w:szCs w:val="22"/>
        </w:rPr>
        <w:t>(</w:t>
      </w:r>
      <w:r w:rsidRPr="00B40DF2">
        <w:rPr>
          <w:rFonts w:ascii="Comic Sans MS" w:hAnsi="Comic Sans MS"/>
          <w:i/>
          <w:iCs/>
          <w:sz w:val="22"/>
          <w:szCs w:val="22"/>
        </w:rPr>
        <w:t>x</w:t>
      </w:r>
      <w:r w:rsidRPr="00B40DF2">
        <w:rPr>
          <w:rFonts w:ascii="Comic Sans MS" w:hAnsi="Comic Sans MS"/>
          <w:sz w:val="22"/>
          <w:szCs w:val="22"/>
        </w:rPr>
        <w:t xml:space="preserve">) = </w:t>
      </w:r>
      <w:r w:rsidRPr="00B40DF2">
        <w:rPr>
          <w:rFonts w:ascii="Comic Sans MS" w:hAnsi="Comic Sans MS"/>
          <w:sz w:val="22"/>
          <w:szCs w:val="22"/>
        </w:rPr>
        <w:sym w:font="Symbol" w:char="002D"/>
      </w:r>
      <w:r w:rsidRPr="00B40DF2">
        <w:rPr>
          <w:rFonts w:ascii="Comic Sans MS" w:hAnsi="Comic Sans MS"/>
          <w:sz w:val="22"/>
          <w:szCs w:val="22"/>
        </w:rPr>
        <w:t>2</w:t>
      </w:r>
      <w:r w:rsidRPr="00B40DF2">
        <w:rPr>
          <w:rFonts w:ascii="Comic Sans MS" w:hAnsi="Comic Sans MS"/>
          <w:i/>
          <w:iCs/>
          <w:sz w:val="22"/>
          <w:szCs w:val="22"/>
        </w:rPr>
        <w:t xml:space="preserve">x </w:t>
      </w:r>
      <w:r w:rsidRPr="00B40DF2">
        <w:rPr>
          <w:rFonts w:ascii="Comic Sans MS" w:hAnsi="Comic Sans MS"/>
          <w:sz w:val="22"/>
          <w:szCs w:val="22"/>
        </w:rPr>
        <w:t xml:space="preserve">+ 11 for </w:t>
      </w:r>
      <w:r w:rsidRPr="00B40DF2">
        <w:rPr>
          <w:rFonts w:ascii="Comic Sans MS" w:hAnsi="Comic Sans MS"/>
          <w:i/>
          <w:iCs/>
          <w:sz w:val="22"/>
          <w:szCs w:val="22"/>
        </w:rPr>
        <w:t xml:space="preserve">x </w:t>
      </w:r>
      <w:r w:rsidRPr="00B40DF2">
        <w:rPr>
          <w:rFonts w:ascii="Comic Sans MS" w:hAnsi="Comic Sans MS"/>
          <w:sz w:val="22"/>
          <w:szCs w:val="22"/>
        </w:rPr>
        <w:t>= 5, -3, and 0</w:t>
      </w:r>
    </w:p>
    <w:p w14:paraId="343C3FF9" w14:textId="77777777" w:rsidR="00161579" w:rsidRPr="00BB184A" w:rsidRDefault="00161579" w:rsidP="00F95EA7">
      <w:pPr>
        <w:rPr>
          <w:rFonts w:ascii="Comic Sans MS" w:hAnsi="Comic Sans MS"/>
          <w:sz w:val="22"/>
          <w:szCs w:val="22"/>
        </w:rPr>
      </w:pPr>
    </w:p>
    <w:p w14:paraId="7418B84A" w14:textId="77777777" w:rsidR="00B976B6" w:rsidRDefault="00B976B6" w:rsidP="00F95EA7">
      <w:pPr>
        <w:rPr>
          <w:rFonts w:ascii="Comic Sans MS" w:hAnsi="Comic Sans MS"/>
          <w:i/>
          <w:iCs/>
          <w:sz w:val="22"/>
          <w:szCs w:val="22"/>
        </w:rPr>
      </w:pPr>
    </w:p>
    <w:p w14:paraId="790CEE88" w14:textId="77777777" w:rsidR="00245633" w:rsidRDefault="00245633" w:rsidP="00F95EA7">
      <w:pPr>
        <w:rPr>
          <w:rFonts w:ascii="Comic Sans MS" w:hAnsi="Comic Sans MS"/>
          <w:sz w:val="22"/>
          <w:szCs w:val="22"/>
        </w:rPr>
      </w:pPr>
    </w:p>
    <w:p w14:paraId="1D4E8899" w14:textId="77777777" w:rsidR="00E4328E" w:rsidRDefault="00E4328E" w:rsidP="00F95EA7">
      <w:pPr>
        <w:rPr>
          <w:rFonts w:ascii="Comic Sans MS" w:hAnsi="Comic Sans MS"/>
          <w:sz w:val="22"/>
          <w:szCs w:val="22"/>
        </w:rPr>
      </w:pPr>
    </w:p>
    <w:p w14:paraId="68DB1EB6" w14:textId="77777777" w:rsidR="00E4328E" w:rsidRDefault="00E4328E" w:rsidP="00F95EA7">
      <w:pPr>
        <w:rPr>
          <w:rFonts w:ascii="Comic Sans MS" w:hAnsi="Comic Sans MS"/>
          <w:sz w:val="22"/>
          <w:szCs w:val="22"/>
        </w:rPr>
      </w:pPr>
    </w:p>
    <w:p w14:paraId="7F7EDFAC" w14:textId="77777777" w:rsidR="00161579" w:rsidRDefault="00161579" w:rsidP="00F95EA7">
      <w:pPr>
        <w:rPr>
          <w:rFonts w:ascii="Comic Sans MS" w:hAnsi="Comic Sans MS"/>
          <w:sz w:val="22"/>
          <w:szCs w:val="22"/>
        </w:rPr>
      </w:pPr>
    </w:p>
    <w:p w14:paraId="446E405D" w14:textId="59871296" w:rsidR="009A1F16" w:rsidRPr="009A1F16" w:rsidRDefault="009A1F16" w:rsidP="009A1F16">
      <w:pPr>
        <w:pStyle w:val="ListParagraph"/>
        <w:numPr>
          <w:ilvl w:val="0"/>
          <w:numId w:val="16"/>
        </w:numPr>
        <w:rPr>
          <w:rFonts w:ascii="Comic Sans MS" w:hAnsi="Comic Sans MS"/>
          <w:sz w:val="22"/>
          <w:szCs w:val="22"/>
        </w:rPr>
      </w:pPr>
      <w:r w:rsidRPr="009A1F16">
        <w:rPr>
          <w:rFonts w:ascii="Comic Sans MS" w:hAnsi="Comic Sans MS"/>
          <w:sz w:val="22"/>
          <w:szCs w:val="22"/>
        </w:rPr>
        <w:t xml:space="preserve">Write a function rule to model the cost per month of a long-distance cell </w:t>
      </w:r>
      <w:r>
        <w:rPr>
          <w:rFonts w:ascii="Comic Sans MS" w:hAnsi="Comic Sans MS"/>
          <w:sz w:val="22"/>
          <w:szCs w:val="22"/>
        </w:rPr>
        <w:t xml:space="preserve">phone </w:t>
      </w:r>
      <w:r w:rsidRPr="009A1F16">
        <w:rPr>
          <w:rFonts w:ascii="Comic Sans MS" w:hAnsi="Comic Sans MS"/>
          <w:sz w:val="22"/>
          <w:szCs w:val="22"/>
        </w:rPr>
        <w:t xml:space="preserve">calling plan.  Then evaluate the function for given </w:t>
      </w:r>
      <w:r w:rsidR="009A01AF">
        <w:rPr>
          <w:rFonts w:ascii="Comic Sans MS" w:hAnsi="Comic Sans MS"/>
          <w:sz w:val="22"/>
          <w:szCs w:val="22"/>
        </w:rPr>
        <w:t>time the cellphone is used.</w:t>
      </w:r>
    </w:p>
    <w:p w14:paraId="060B3A03" w14:textId="77777777" w:rsidR="009A1F16" w:rsidRPr="009A1F16" w:rsidRDefault="009A1F16" w:rsidP="009A1F16">
      <w:pPr>
        <w:pStyle w:val="ListParagraph"/>
        <w:ind w:left="1350"/>
        <w:rPr>
          <w:rFonts w:ascii="Comic Sans MS" w:hAnsi="Comic Sans MS"/>
          <w:sz w:val="22"/>
          <w:szCs w:val="22"/>
        </w:rPr>
      </w:pPr>
    </w:p>
    <w:p w14:paraId="54A81756" w14:textId="6DC44C75" w:rsidR="009A1F16" w:rsidRPr="009A1F16" w:rsidRDefault="009A1F16" w:rsidP="009A1F16">
      <w:pPr>
        <w:rPr>
          <w:rFonts w:ascii="Comic Sans MS" w:hAnsi="Comic Sans MS"/>
          <w:sz w:val="22"/>
          <w:szCs w:val="22"/>
        </w:rPr>
      </w:pPr>
      <w:r w:rsidRPr="009A1F16">
        <w:rPr>
          <w:rFonts w:ascii="Comic Sans MS" w:hAnsi="Comic Sans MS"/>
          <w:sz w:val="22"/>
          <w:szCs w:val="22"/>
        </w:rPr>
        <w:t>Monthly service fee: $4.99</w:t>
      </w:r>
    </w:p>
    <w:p w14:paraId="4F941921" w14:textId="57C888C3" w:rsidR="009A1F16" w:rsidRPr="009A1F16" w:rsidRDefault="009A1F16" w:rsidP="009A1F16">
      <w:pPr>
        <w:rPr>
          <w:rFonts w:ascii="Comic Sans MS" w:hAnsi="Comic Sans MS"/>
          <w:sz w:val="22"/>
          <w:szCs w:val="22"/>
        </w:rPr>
      </w:pPr>
      <w:r w:rsidRPr="009A1F16">
        <w:rPr>
          <w:rFonts w:ascii="Comic Sans MS" w:hAnsi="Comic Sans MS"/>
          <w:sz w:val="22"/>
          <w:szCs w:val="22"/>
        </w:rPr>
        <w:t>Rate per minute: $.10</w:t>
      </w:r>
    </w:p>
    <w:p w14:paraId="7F94ED7D" w14:textId="3D287872" w:rsidR="009A1F16" w:rsidRPr="009A1F16" w:rsidRDefault="009A01AF" w:rsidP="009A1F16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Time used: 2.5 hours</w:t>
      </w:r>
    </w:p>
    <w:p w14:paraId="4157C4E4" w14:textId="29B3890D" w:rsidR="00161579" w:rsidRDefault="00161579" w:rsidP="00F95EA7">
      <w:pPr>
        <w:rPr>
          <w:rFonts w:ascii="Comic Sans MS" w:hAnsi="Comic Sans MS"/>
          <w:sz w:val="22"/>
          <w:szCs w:val="22"/>
        </w:rPr>
      </w:pPr>
    </w:p>
    <w:p w14:paraId="679D7F80" w14:textId="440A5621" w:rsidR="009A01AF" w:rsidRDefault="009A01AF" w:rsidP="00F95EA7">
      <w:pPr>
        <w:rPr>
          <w:rFonts w:ascii="Comic Sans MS" w:hAnsi="Comic Sans MS"/>
          <w:sz w:val="22"/>
          <w:szCs w:val="22"/>
        </w:rPr>
      </w:pPr>
    </w:p>
    <w:p w14:paraId="47819B21" w14:textId="742413F0" w:rsidR="009A01AF" w:rsidRDefault="009A01AF" w:rsidP="00F95EA7">
      <w:pPr>
        <w:rPr>
          <w:rFonts w:ascii="Comic Sans MS" w:hAnsi="Comic Sans MS"/>
          <w:sz w:val="22"/>
          <w:szCs w:val="22"/>
        </w:rPr>
      </w:pPr>
    </w:p>
    <w:p w14:paraId="271DE2D0" w14:textId="77777777" w:rsidR="00B460FB" w:rsidRDefault="00B460FB" w:rsidP="00F95EA7">
      <w:pPr>
        <w:rPr>
          <w:rFonts w:ascii="Comic Sans MS" w:hAnsi="Comic Sans MS"/>
          <w:sz w:val="22"/>
          <w:szCs w:val="22"/>
        </w:rPr>
      </w:pPr>
    </w:p>
    <w:p w14:paraId="3ABD42EF" w14:textId="77777777" w:rsidR="00B460FB" w:rsidRDefault="00B460FB" w:rsidP="00B460FB">
      <w:pPr>
        <w:outlineLvl w:val="0"/>
        <w:rPr>
          <w:rFonts w:ascii="Comic Sans MS" w:hAnsi="Comic Sans MS"/>
          <w:sz w:val="22"/>
          <w:szCs w:val="22"/>
        </w:rPr>
      </w:pPr>
    </w:p>
    <w:p w14:paraId="717CFE3F" w14:textId="77C0399A" w:rsidR="00B460FB" w:rsidRDefault="00B460FB" w:rsidP="00B460FB">
      <w:pPr>
        <w:outlineLvl w:val="0"/>
        <w:rPr>
          <w:rFonts w:ascii="Comic Sans MS" w:hAnsi="Comic Sans MS"/>
          <w:sz w:val="22"/>
          <w:szCs w:val="22"/>
        </w:rPr>
      </w:pPr>
      <w:r w:rsidRPr="00B460FB">
        <w:rPr>
          <w:rFonts w:ascii="Comic Sans MS" w:hAnsi="Comic Sans MS"/>
          <w:b/>
          <w:sz w:val="22"/>
          <w:szCs w:val="22"/>
          <w:u w:val="single"/>
        </w:rPr>
        <w:t>White board activity</w:t>
      </w:r>
      <w:r>
        <w:rPr>
          <w:rFonts w:ascii="Comic Sans MS" w:hAnsi="Comic Sans MS"/>
          <w:sz w:val="22"/>
          <w:szCs w:val="22"/>
        </w:rPr>
        <w:t xml:space="preserve"> #1-4 page 29</w:t>
      </w:r>
    </w:p>
    <w:p w14:paraId="246EC5DA" w14:textId="4E9F800D" w:rsidR="00B460FB" w:rsidRDefault="00B460FB" w:rsidP="00B460FB">
      <w:pPr>
        <w:outlineLvl w:val="0"/>
        <w:rPr>
          <w:rFonts w:ascii="Comic Sans MS" w:hAnsi="Comic Sans MS"/>
          <w:sz w:val="22"/>
          <w:szCs w:val="22"/>
        </w:rPr>
      </w:pPr>
    </w:p>
    <w:p w14:paraId="58005E9E" w14:textId="77777777" w:rsidR="00B460FB" w:rsidRDefault="00B460FB" w:rsidP="00B460FB">
      <w:pPr>
        <w:outlineLvl w:val="0"/>
        <w:rPr>
          <w:rFonts w:ascii="Comic Sans MS" w:hAnsi="Comic Sans MS"/>
          <w:sz w:val="22"/>
          <w:szCs w:val="22"/>
        </w:rPr>
      </w:pPr>
    </w:p>
    <w:p w14:paraId="6332BAAF" w14:textId="41315A08" w:rsidR="00B460FB" w:rsidRPr="00B460FB" w:rsidRDefault="00B460FB" w:rsidP="00B460FB">
      <w:pPr>
        <w:outlineLvl w:val="0"/>
        <w:rPr>
          <w:rFonts w:ascii="Comic Sans MS" w:hAnsi="Comic Sans MS"/>
          <w:sz w:val="22"/>
          <w:szCs w:val="22"/>
        </w:rPr>
      </w:pPr>
      <w:r w:rsidRPr="00B460FB">
        <w:rPr>
          <w:rFonts w:ascii="Comic Sans MS" w:hAnsi="Comic Sans MS"/>
          <w:b/>
          <w:sz w:val="22"/>
          <w:szCs w:val="22"/>
          <w:u w:val="single"/>
        </w:rPr>
        <w:t>Challenge/Early finishers</w:t>
      </w:r>
      <w:r>
        <w:rPr>
          <w:rFonts w:ascii="Comic Sans MS" w:hAnsi="Comic Sans MS"/>
          <w:sz w:val="22"/>
          <w:szCs w:val="22"/>
        </w:rPr>
        <w:t xml:space="preserve"> do #5 for extra credit.</w:t>
      </w:r>
    </w:p>
    <w:p w14:paraId="2C7205D4" w14:textId="210B79C8" w:rsidR="00AD0A1F" w:rsidRPr="000C0B82" w:rsidRDefault="000C0B82" w:rsidP="000C0B82">
      <w:pPr>
        <w:outlineLvl w:val="0"/>
        <w:rPr>
          <w:rFonts w:ascii="Comic Sans MS" w:hAnsi="Comic Sans MS"/>
          <w:sz w:val="22"/>
          <w:szCs w:val="22"/>
        </w:rPr>
      </w:pPr>
      <w:r w:rsidRPr="00B460FB">
        <w:rPr>
          <w:rFonts w:ascii="Comic Sans MS" w:hAnsi="Comic Sans MS"/>
          <w:b/>
          <w:sz w:val="22"/>
          <w:szCs w:val="22"/>
          <w:u w:val="single"/>
        </w:rPr>
        <w:t>Exit ticket:</w:t>
      </w:r>
      <w:r>
        <w:rPr>
          <w:rFonts w:ascii="Comic Sans MS" w:hAnsi="Comic Sans MS"/>
          <w:sz w:val="22"/>
          <w:szCs w:val="22"/>
        </w:rPr>
        <w:t xml:space="preserve"> Create three coordinate points given the function f(x)= -5x+1       and the x values    -4, -2 and 0</w:t>
      </w:r>
      <w:r w:rsidR="009A01AF">
        <w:rPr>
          <w:rFonts w:ascii="Comic Sans MS" w:hAnsi="Comic Sans MS"/>
          <w:sz w:val="22"/>
          <w:szCs w:val="22"/>
        </w:rPr>
        <w:t xml:space="preserve">       </w:t>
      </w:r>
    </w:p>
    <w:p w14:paraId="6E339477" w14:textId="77777777" w:rsidR="00B460FB" w:rsidRDefault="00B460FB" w:rsidP="000C0B82">
      <w:pPr>
        <w:pStyle w:val="TableParagraph"/>
        <w:ind w:right="404"/>
        <w:rPr>
          <w:rFonts w:ascii="Arial Narrow" w:hAnsi="Arial Narrow"/>
          <w:sz w:val="20"/>
          <w:szCs w:val="20"/>
        </w:rPr>
      </w:pPr>
    </w:p>
    <w:p w14:paraId="084DB078" w14:textId="77777777" w:rsidR="00B460FB" w:rsidRDefault="00B460FB" w:rsidP="000C0B82">
      <w:pPr>
        <w:pStyle w:val="TableParagraph"/>
        <w:ind w:right="404"/>
        <w:rPr>
          <w:rFonts w:ascii="Arial Narrow" w:hAnsi="Arial Narrow"/>
          <w:sz w:val="20"/>
          <w:szCs w:val="20"/>
        </w:rPr>
      </w:pPr>
    </w:p>
    <w:p w14:paraId="510B7705" w14:textId="583F1D23" w:rsidR="000C0B82" w:rsidRDefault="000C0B82" w:rsidP="000C0B82">
      <w:pPr>
        <w:pStyle w:val="TableParagraph"/>
        <w:ind w:right="404"/>
        <w:rPr>
          <w:rFonts w:ascii="Arial Narrow" w:hAnsi="Arial Narrow"/>
          <w:sz w:val="20"/>
          <w:szCs w:val="20"/>
        </w:rPr>
      </w:pPr>
      <w:r w:rsidRPr="000C0B82">
        <w:rPr>
          <w:rFonts w:ascii="Arial Narrow" w:hAnsi="Arial Narrow"/>
          <w:sz w:val="20"/>
          <w:szCs w:val="20"/>
        </w:rPr>
        <w:lastRenderedPageBreak/>
        <w:t xml:space="preserve">Standards: </w:t>
      </w:r>
      <w:r w:rsidRPr="000C0B82">
        <w:rPr>
          <w:rFonts w:ascii="Arial Narrow" w:hAnsi="Arial Narrow"/>
          <w:b/>
          <w:sz w:val="20"/>
          <w:szCs w:val="20"/>
        </w:rPr>
        <w:t>A2.F.BF.A.1</w:t>
      </w:r>
      <w:r w:rsidRPr="000C0B82">
        <w:rPr>
          <w:rFonts w:ascii="Arial Narrow" w:hAnsi="Arial Narrow"/>
          <w:sz w:val="20"/>
          <w:szCs w:val="20"/>
        </w:rPr>
        <w:t xml:space="preserve"> Write a function that describes a relationship between two quantities.</w:t>
      </w:r>
      <w:r w:rsidRPr="000C0B82">
        <w:rPr>
          <w:rFonts w:ascii="Arial Narrow" w:hAnsi="Arial Narrow"/>
          <w:b/>
          <w:sz w:val="20"/>
          <w:szCs w:val="20"/>
        </w:rPr>
        <w:t>A2.F.BF.A.1a</w:t>
      </w:r>
      <w:r w:rsidRPr="000C0B82">
        <w:rPr>
          <w:rStyle w:val="Hyperlink"/>
          <w:rFonts w:ascii="Arial Narrow" w:hAnsi="Arial Narrow"/>
          <w:sz w:val="20"/>
          <w:szCs w:val="20"/>
        </w:rPr>
        <w:t xml:space="preserve"> </w:t>
      </w:r>
      <w:r w:rsidRPr="000C0B82">
        <w:rPr>
          <w:rFonts w:ascii="Arial Narrow" w:hAnsi="Arial Narrow"/>
          <w:sz w:val="20"/>
          <w:szCs w:val="20"/>
        </w:rPr>
        <w:t>Determine an explicit expression, a recursive process, or steps for calculation from a context.</w:t>
      </w:r>
    </w:p>
    <w:p w14:paraId="453E9699" w14:textId="5AA37E5F" w:rsidR="000C0B82" w:rsidRPr="000C0B82" w:rsidRDefault="000C0B82" w:rsidP="000C0B82">
      <w:pPr>
        <w:outlineLvl w:val="0"/>
        <w:rPr>
          <w:rFonts w:ascii="Arial Narrow" w:hAnsi="Arial Narrow"/>
          <w:b/>
          <w:sz w:val="20"/>
          <w:szCs w:val="20"/>
        </w:rPr>
      </w:pPr>
      <w:r w:rsidRPr="000C0B82">
        <w:rPr>
          <w:rFonts w:ascii="Arial Narrow" w:hAnsi="Arial Narrow"/>
          <w:sz w:val="20"/>
          <w:szCs w:val="20"/>
        </w:rPr>
        <w:t>Objective: Students will be able to graph linear equations. Students will be able to write equations of line</w:t>
      </w:r>
      <w:r w:rsidR="00B460FB">
        <w:rPr>
          <w:rFonts w:ascii="Arial Narrow" w:hAnsi="Arial Narrow"/>
          <w:sz w:val="20"/>
          <w:szCs w:val="20"/>
        </w:rPr>
        <w:t xml:space="preserve"> in y intercept form.</w:t>
      </w:r>
    </w:p>
    <w:p w14:paraId="491A8CC2" w14:textId="14288033" w:rsidR="005A1EA4" w:rsidRPr="000C0B82" w:rsidRDefault="005A1EA4" w:rsidP="000C0B82">
      <w:pPr>
        <w:pStyle w:val="TableParagraph"/>
        <w:ind w:left="462" w:right="404"/>
        <w:rPr>
          <w:rFonts w:ascii="Arial Narrow" w:hAnsi="Arial Narrow"/>
          <w:sz w:val="20"/>
          <w:szCs w:val="20"/>
        </w:rPr>
      </w:pPr>
    </w:p>
    <w:p w14:paraId="34B7F953" w14:textId="5C1353EA" w:rsidR="00AD0A1F" w:rsidRPr="0009780D" w:rsidRDefault="00AD0A1F" w:rsidP="00FA5F4F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 w:rsidRPr="0009780D">
        <w:rPr>
          <w:rFonts w:ascii="Comic Sans MS" w:hAnsi="Comic Sans MS"/>
          <w:b/>
          <w:sz w:val="22"/>
          <w:szCs w:val="22"/>
          <w:u w:val="single"/>
        </w:rPr>
        <w:t xml:space="preserve">2.3: Linear Functions and Slope-Intercept Form </w:t>
      </w:r>
    </w:p>
    <w:p w14:paraId="4639BEA2" w14:textId="77777777" w:rsidR="00F95EA7" w:rsidRPr="00542E7D" w:rsidRDefault="00F95EA7" w:rsidP="0009780D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542E7D">
        <w:rPr>
          <w:rFonts w:ascii="Comic Sans MS" w:hAnsi="Comic Sans MS"/>
          <w:b/>
          <w:sz w:val="22"/>
          <w:szCs w:val="22"/>
        </w:rPr>
        <w:t>Warm Up</w:t>
      </w:r>
    </w:p>
    <w:p w14:paraId="20B8D2E4" w14:textId="77777777" w:rsidR="0009780D" w:rsidRPr="0009780D" w:rsidRDefault="0009780D" w:rsidP="0009780D">
      <w:pPr>
        <w:ind w:firstLine="720"/>
        <w:rPr>
          <w:rFonts w:ascii="Comic Sans MS" w:hAnsi="Comic Sans MS"/>
          <w:sz w:val="22"/>
          <w:szCs w:val="22"/>
        </w:rPr>
      </w:pPr>
      <w:r w:rsidRPr="0009780D">
        <w:rPr>
          <w:rFonts w:ascii="Comic Sans MS" w:hAnsi="Comic Sans MS"/>
          <w:sz w:val="22"/>
          <w:szCs w:val="22"/>
        </w:rPr>
        <w:t xml:space="preserve">Evaluate each expression for </w:t>
      </w:r>
      <w:r w:rsidRPr="0009780D">
        <w:rPr>
          <w:rFonts w:ascii="Comic Sans MS" w:hAnsi="Comic Sans MS"/>
          <w:i/>
          <w:iCs/>
          <w:sz w:val="22"/>
          <w:szCs w:val="22"/>
        </w:rPr>
        <w:t>x</w:t>
      </w:r>
      <w:r w:rsidRPr="0009780D">
        <w:rPr>
          <w:rFonts w:ascii="Comic Sans MS" w:hAnsi="Comic Sans MS"/>
          <w:sz w:val="22"/>
          <w:szCs w:val="22"/>
        </w:rPr>
        <w:t xml:space="preserve"> = –2, and 0.  </w:t>
      </w:r>
    </w:p>
    <w:p w14:paraId="6D7F2887" w14:textId="2D30A624" w:rsidR="0009780D" w:rsidRPr="0009780D" w:rsidRDefault="0009780D" w:rsidP="0009780D">
      <w:pPr>
        <w:ind w:left="720" w:firstLine="720"/>
        <w:rPr>
          <w:rFonts w:ascii="Comic Sans MS" w:hAnsi="Comic Sans MS"/>
          <w:sz w:val="22"/>
          <w:szCs w:val="22"/>
        </w:rPr>
      </w:pPr>
      <w:r w:rsidRPr="0009780D">
        <w:rPr>
          <w:rFonts w:ascii="Comic Sans MS" w:hAnsi="Comic Sans MS"/>
          <w:sz w:val="22"/>
          <w:szCs w:val="22"/>
        </w:rPr>
        <w:t>1.  f(x) = 2</w:t>
      </w:r>
      <w:r w:rsidRPr="0009780D">
        <w:rPr>
          <w:rFonts w:ascii="Comic Sans MS" w:hAnsi="Comic Sans MS"/>
          <w:i/>
          <w:iCs/>
          <w:sz w:val="22"/>
          <w:szCs w:val="22"/>
        </w:rPr>
        <w:t>x</w:t>
      </w:r>
      <w:r w:rsidRPr="0009780D">
        <w:rPr>
          <w:rFonts w:ascii="Comic Sans MS" w:hAnsi="Comic Sans MS"/>
          <w:sz w:val="22"/>
          <w:szCs w:val="22"/>
        </w:rPr>
        <w:t xml:space="preserve"> + 7</w:t>
      </w:r>
      <w:r w:rsidRPr="0009780D">
        <w:rPr>
          <w:rFonts w:ascii="Comic Sans MS" w:hAnsi="Comic Sans MS"/>
          <w:sz w:val="22"/>
          <w:szCs w:val="22"/>
        </w:rPr>
        <w:tab/>
        <w:t xml:space="preserve">           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09780D">
        <w:rPr>
          <w:rFonts w:ascii="Comic Sans MS" w:hAnsi="Comic Sans MS"/>
          <w:sz w:val="22"/>
          <w:szCs w:val="22"/>
        </w:rPr>
        <w:t xml:space="preserve">    2.  f(x) = 3</w:t>
      </w:r>
      <w:r w:rsidRPr="0009780D">
        <w:rPr>
          <w:rFonts w:ascii="Comic Sans MS" w:hAnsi="Comic Sans MS"/>
          <w:i/>
          <w:iCs/>
          <w:sz w:val="22"/>
          <w:szCs w:val="22"/>
        </w:rPr>
        <w:t>x</w:t>
      </w:r>
      <w:r w:rsidRPr="0009780D">
        <w:rPr>
          <w:rFonts w:ascii="Comic Sans MS" w:hAnsi="Comic Sans MS"/>
          <w:sz w:val="22"/>
          <w:szCs w:val="22"/>
        </w:rPr>
        <w:t xml:space="preserve"> – 2</w:t>
      </w:r>
    </w:p>
    <w:p w14:paraId="30533261" w14:textId="77777777" w:rsidR="00B24205" w:rsidRDefault="00B24205" w:rsidP="00F95EA7">
      <w:pPr>
        <w:ind w:firstLine="720"/>
        <w:rPr>
          <w:rFonts w:ascii="Comic Sans MS" w:hAnsi="Comic Sans MS"/>
          <w:sz w:val="22"/>
          <w:szCs w:val="22"/>
        </w:rPr>
      </w:pPr>
    </w:p>
    <w:p w14:paraId="30A621CB" w14:textId="77777777" w:rsidR="00F95EA7" w:rsidRDefault="00F95EA7" w:rsidP="00F95EA7">
      <w:pPr>
        <w:rPr>
          <w:rFonts w:ascii="Comic Sans MS" w:hAnsi="Comic Sans MS"/>
          <w:sz w:val="22"/>
          <w:szCs w:val="22"/>
        </w:rPr>
      </w:pPr>
    </w:p>
    <w:p w14:paraId="6C3CF943" w14:textId="77777777" w:rsidR="00827281" w:rsidRDefault="00827281" w:rsidP="00F95EA7">
      <w:pPr>
        <w:rPr>
          <w:rFonts w:ascii="Comic Sans MS" w:hAnsi="Comic Sans MS"/>
          <w:sz w:val="22"/>
          <w:szCs w:val="22"/>
        </w:rPr>
      </w:pPr>
    </w:p>
    <w:p w14:paraId="111723E1" w14:textId="77777777" w:rsidR="00542E7D" w:rsidRDefault="00542E7D" w:rsidP="00F95EA7">
      <w:pPr>
        <w:rPr>
          <w:rFonts w:ascii="Comic Sans MS" w:hAnsi="Comic Sans MS"/>
          <w:sz w:val="22"/>
          <w:szCs w:val="22"/>
        </w:rPr>
      </w:pPr>
    </w:p>
    <w:p w14:paraId="3FC82343" w14:textId="77777777" w:rsidR="00542E7D" w:rsidRPr="00D50821" w:rsidRDefault="00542E7D" w:rsidP="00F95EA7">
      <w:pPr>
        <w:rPr>
          <w:rFonts w:ascii="Comic Sans MS" w:hAnsi="Comic Sans MS"/>
          <w:sz w:val="22"/>
          <w:szCs w:val="22"/>
        </w:rPr>
      </w:pPr>
    </w:p>
    <w:p w14:paraId="706B24B0" w14:textId="77777777" w:rsidR="00F95EA7" w:rsidRPr="00542E7D" w:rsidRDefault="00F95EA7" w:rsidP="0009780D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542E7D">
        <w:rPr>
          <w:rFonts w:ascii="Comic Sans MS" w:hAnsi="Comic Sans MS"/>
          <w:b/>
          <w:sz w:val="22"/>
          <w:szCs w:val="22"/>
        </w:rPr>
        <w:t>Key Concepts</w:t>
      </w:r>
    </w:p>
    <w:p w14:paraId="6BC672F3" w14:textId="06DDBA45" w:rsidR="000E1060" w:rsidRDefault="00AD0A1F" w:rsidP="000E1060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521B9C">
        <w:rPr>
          <w:rFonts w:ascii="Comic Sans MS" w:hAnsi="Comic Sans MS"/>
          <w:b/>
          <w:sz w:val="22"/>
          <w:szCs w:val="22"/>
        </w:rPr>
        <w:t>________________</w:t>
      </w:r>
      <w:r w:rsidR="000E1060" w:rsidRPr="000E1060">
        <w:rPr>
          <w:rFonts w:ascii="Comic Sans MS" w:hAnsi="Comic Sans MS"/>
          <w:sz w:val="22"/>
          <w:szCs w:val="22"/>
        </w:rPr>
        <w:t xml:space="preserve"> - the rate of change</w:t>
      </w:r>
    </w:p>
    <w:p w14:paraId="702D7921" w14:textId="77777777" w:rsidR="000E1060" w:rsidRPr="000E1060" w:rsidRDefault="000E1060" w:rsidP="000E1060">
      <w:pPr>
        <w:rPr>
          <w:rFonts w:ascii="Comic Sans MS" w:hAnsi="Comic Sans MS"/>
          <w:sz w:val="22"/>
          <w:szCs w:val="22"/>
        </w:rPr>
      </w:pPr>
    </w:p>
    <w:p w14:paraId="2E368BD2" w14:textId="666B036A" w:rsidR="00F95EA7" w:rsidRDefault="000E1060" w:rsidP="00F95EA7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3632" behindDoc="1" locked="0" layoutInCell="1" allowOverlap="1" wp14:anchorId="254DFEEC" wp14:editId="64664432">
                <wp:simplePos x="0" y="0"/>
                <wp:positionH relativeFrom="column">
                  <wp:posOffset>1143000</wp:posOffset>
                </wp:positionH>
                <wp:positionV relativeFrom="paragraph">
                  <wp:posOffset>85090</wp:posOffset>
                </wp:positionV>
                <wp:extent cx="3314700" cy="800100"/>
                <wp:effectExtent l="50800" t="25400" r="88900" b="114300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14700" cy="800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620042" id="Rectangle 35" o:spid="_x0000_s1026" style="position:absolute;margin-left:90pt;margin-top:6.7pt;width:261pt;height:63pt;z-index:-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" filled="f" strokecolor="black [3213]">
                <v:shadow on="t" color="black" opacity="22937f" origin=",.5" offset="0,.63889mm"/>
              </v:rect>
            </w:pict>
          </mc:Fallback>
        </mc:AlternateContent>
      </w:r>
    </w:p>
    <w:p w14:paraId="5F607A3F" w14:textId="4982FD40" w:rsidR="00AD0A1F" w:rsidRDefault="000E1060" w:rsidP="000E1060">
      <w:pPr>
        <w:ind w:left="1440" w:firstLine="720"/>
        <w:rPr>
          <w:rFonts w:ascii="Comic Sans MS" w:hAnsi="Comic Sans MS"/>
          <w:sz w:val="22"/>
          <w:szCs w:val="22"/>
        </w:rPr>
      </w:pPr>
      <w:r w:rsidRPr="00C633E6">
        <w:rPr>
          <w:position w:val="-34"/>
        </w:rPr>
        <w:object w:dxaOrig="4200" w:dyaOrig="800" w14:anchorId="2E8BF000">
          <v:shape id="_x0000_i1026" type="#_x0000_t75" style="width:210pt;height:39.75pt" o:ole="">
            <v:imagedata r:id="rId14" o:title=""/>
          </v:shape>
          <o:OLEObject Type="Embed" ProgID="Equation.DSMT4" ShapeID="_x0000_i1026" DrawAspect="Content" ObjectID="_1596532051" r:id="rId15"/>
        </w:object>
      </w:r>
    </w:p>
    <w:p w14:paraId="3B6BD91B" w14:textId="318C6E8D" w:rsidR="00AD0A1F" w:rsidRDefault="00AD0A1F" w:rsidP="00F95EA7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14:paraId="7683E872" w14:textId="77777777" w:rsidR="00AD0A1F" w:rsidRDefault="00AD0A1F" w:rsidP="00F95EA7">
      <w:pPr>
        <w:rPr>
          <w:rFonts w:ascii="Comic Sans MS" w:hAnsi="Comic Sans MS"/>
          <w:sz w:val="22"/>
          <w:szCs w:val="22"/>
        </w:rPr>
      </w:pPr>
    </w:p>
    <w:p w14:paraId="65B02A7D" w14:textId="77777777" w:rsidR="00AD0A1F" w:rsidRDefault="00AD0A1F" w:rsidP="00F95EA7">
      <w:pPr>
        <w:rPr>
          <w:rFonts w:ascii="Comic Sans MS" w:hAnsi="Comic Sans MS"/>
          <w:sz w:val="22"/>
          <w:szCs w:val="22"/>
        </w:rPr>
      </w:pPr>
    </w:p>
    <w:p w14:paraId="325AE70F" w14:textId="5F0390E9" w:rsidR="00AD0A1F" w:rsidRDefault="00AD0A1F" w:rsidP="00F95EA7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  <w:t>POSITIVE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NEGATIVE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ZERO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UNDEFINED</w:t>
      </w:r>
    </w:p>
    <w:p w14:paraId="1BFF79C2" w14:textId="3C51260A" w:rsidR="00AD0A1F" w:rsidRPr="00D50821" w:rsidRDefault="00AD0A1F" w:rsidP="00AD0A1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</w:t>
      </w:r>
      <w:r>
        <w:rPr>
          <w:rFonts w:ascii="Times" w:hAnsi="Times"/>
          <w:noProof/>
          <w:sz w:val="20"/>
          <w:szCs w:val="20"/>
        </w:rPr>
        <w:t xml:space="preserve">  </w:t>
      </w:r>
      <w:r w:rsidRPr="00AD0A1F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11CB433A" wp14:editId="4A77F4B1">
            <wp:extent cx="1431802" cy="1352257"/>
            <wp:effectExtent l="0" t="0" r="0" b="0"/>
            <wp:docPr id="83982" name="Picture 14" descr="Ski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82" name="Picture 14" descr="SkiUp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802" cy="1352257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>
        <w:rPr>
          <w:rFonts w:ascii="Times" w:hAnsi="Times"/>
          <w:noProof/>
          <w:sz w:val="20"/>
          <w:szCs w:val="20"/>
        </w:rPr>
        <w:t xml:space="preserve">          </w:t>
      </w:r>
      <w:r w:rsidRPr="00AD0A1F">
        <w:rPr>
          <w:rFonts w:ascii="Times" w:hAnsi="Times"/>
          <w:noProof/>
          <w:sz w:val="20"/>
          <w:szCs w:val="20"/>
        </w:rPr>
        <w:t xml:space="preserve"> </w:t>
      </w:r>
      <w:r w:rsidRPr="00AD0A1F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708D5249" wp14:editId="4402303D">
            <wp:extent cx="1384953" cy="1308295"/>
            <wp:effectExtent l="0" t="0" r="0" b="12700"/>
            <wp:docPr id="83983" name="Picture 15" descr="SkiDow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83" name="Picture 15" descr="SkiDown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158" cy="1308488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>
        <w:rPr>
          <w:rFonts w:ascii="Times" w:hAnsi="Times"/>
          <w:noProof/>
          <w:sz w:val="20"/>
          <w:szCs w:val="20"/>
        </w:rPr>
        <w:t xml:space="preserve">        </w:t>
      </w:r>
      <w:r w:rsidRPr="00AD0A1F">
        <w:rPr>
          <w:rFonts w:ascii="Times" w:hAnsi="Times"/>
          <w:noProof/>
          <w:sz w:val="20"/>
          <w:szCs w:val="20"/>
        </w:rPr>
        <w:t xml:space="preserve"> </w:t>
      </w:r>
      <w:r w:rsidRPr="00AD0A1F">
        <w:rPr>
          <w:rFonts w:ascii="Times" w:hAnsi="Times"/>
          <w:noProof/>
          <w:sz w:val="20"/>
          <w:szCs w:val="20"/>
        </w:rPr>
        <w:drawing>
          <wp:inline distT="0" distB="0" distL="0" distR="0" wp14:anchorId="74DF2A5B" wp14:editId="46FC114B">
            <wp:extent cx="1415105" cy="1336431"/>
            <wp:effectExtent l="0" t="0" r="0" b="10160"/>
            <wp:docPr id="83981" name="Picture 13" descr="SkiAcro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81" name="Picture 13" descr="SkiAcros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5325" cy="1336638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 w:rsidRPr="00AD0A1F">
        <w:rPr>
          <w:rFonts w:ascii="Times" w:hAnsi="Times"/>
          <w:noProof/>
          <w:sz w:val="20"/>
          <w:szCs w:val="20"/>
        </w:rPr>
        <w:t xml:space="preserve"> </w:t>
      </w:r>
      <w:r>
        <w:rPr>
          <w:rFonts w:ascii="Times" w:hAnsi="Times"/>
          <w:noProof/>
          <w:sz w:val="20"/>
          <w:szCs w:val="20"/>
        </w:rPr>
        <w:t xml:space="preserve">       </w:t>
      </w:r>
      <w:r w:rsidRPr="00AD0A1F">
        <w:rPr>
          <w:rFonts w:ascii="Times" w:hAnsi="Times"/>
          <w:noProof/>
          <w:sz w:val="20"/>
          <w:szCs w:val="20"/>
        </w:rPr>
        <w:drawing>
          <wp:inline distT="0" distB="0" distL="0" distR="0" wp14:anchorId="10048A13" wp14:editId="51CA8F38">
            <wp:extent cx="1390699" cy="1313055"/>
            <wp:effectExtent l="0" t="0" r="0" b="8255"/>
            <wp:docPr id="83980" name="Picture 12" descr="SkiYeek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80" name="Picture 12" descr="SkiYeek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341" cy="1313661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6BD60EBA" w14:textId="77777777" w:rsidR="000E1060" w:rsidRDefault="000E1060" w:rsidP="00996EF4">
      <w:pPr>
        <w:outlineLvl w:val="0"/>
        <w:rPr>
          <w:rFonts w:ascii="Comic Sans MS" w:hAnsi="Comic Sans MS"/>
          <w:b/>
          <w:sz w:val="22"/>
          <w:szCs w:val="22"/>
        </w:rPr>
      </w:pPr>
    </w:p>
    <w:p w14:paraId="0A9809D0" w14:textId="77777777" w:rsidR="00AD0A1F" w:rsidRPr="000E1060" w:rsidRDefault="00AD0A1F" w:rsidP="00A17B6F">
      <w:pPr>
        <w:ind w:firstLine="720"/>
        <w:outlineLvl w:val="0"/>
        <w:rPr>
          <w:rFonts w:ascii="Comic Sans MS" w:hAnsi="Comic Sans MS"/>
          <w:sz w:val="22"/>
          <w:szCs w:val="22"/>
        </w:rPr>
      </w:pPr>
    </w:p>
    <w:p w14:paraId="01367D39" w14:textId="5741D28D" w:rsidR="000E1060" w:rsidRPr="000E1060" w:rsidRDefault="00521B9C" w:rsidP="000E1060">
      <w:pPr>
        <w:spacing w:line="360" w:lineRule="auto"/>
        <w:ind w:firstLine="720"/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_______________</w:t>
      </w:r>
      <w:r>
        <w:rPr>
          <w:rFonts w:ascii="Comic Sans MS" w:hAnsi="Comic Sans MS"/>
          <w:sz w:val="22"/>
          <w:szCs w:val="22"/>
        </w:rPr>
        <w:t>________</w:t>
      </w:r>
      <w:r w:rsidR="000E1060" w:rsidRPr="000E1060">
        <w:rPr>
          <w:rFonts w:ascii="Comic Sans MS" w:hAnsi="Comic Sans MS"/>
          <w:sz w:val="22"/>
          <w:szCs w:val="22"/>
        </w:rPr>
        <w:t>- a function whose graph is a line</w:t>
      </w:r>
    </w:p>
    <w:p w14:paraId="226EB0ED" w14:textId="62E3C362" w:rsidR="000E1060" w:rsidRPr="000E1060" w:rsidRDefault="00521B9C" w:rsidP="000E1060">
      <w:pPr>
        <w:spacing w:line="360" w:lineRule="auto"/>
        <w:ind w:left="720"/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_______________________</w:t>
      </w:r>
      <w:r w:rsidR="000E1060" w:rsidRPr="000E1060">
        <w:rPr>
          <w:rFonts w:ascii="Comic Sans MS" w:hAnsi="Comic Sans MS"/>
          <w:sz w:val="22"/>
          <w:szCs w:val="22"/>
        </w:rPr>
        <w:t xml:space="preserve"> - represents a linear function where a solution is any ordered pair (x,y) that makes the equation true.</w:t>
      </w:r>
    </w:p>
    <w:p w14:paraId="0B8636F0" w14:textId="32FD4A0D" w:rsidR="000E1060" w:rsidRDefault="00521B9C" w:rsidP="000E1060">
      <w:pPr>
        <w:spacing w:line="360" w:lineRule="auto"/>
        <w:ind w:firstLine="720"/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i/>
          <w:iCs/>
          <w:sz w:val="22"/>
          <w:szCs w:val="22"/>
        </w:rPr>
        <w:t>____________________________</w:t>
      </w:r>
      <w:r w:rsidR="000E1060" w:rsidRPr="000E1060">
        <w:rPr>
          <w:rFonts w:ascii="Comic Sans MS" w:hAnsi="Comic Sans MS"/>
          <w:sz w:val="22"/>
          <w:szCs w:val="22"/>
        </w:rPr>
        <w:t xml:space="preserve"> - the point in which a line crosses the y-axis</w:t>
      </w:r>
    </w:p>
    <w:p w14:paraId="3A0EB2E9" w14:textId="044FDDFF" w:rsidR="000C0B82" w:rsidRDefault="000C0B82" w:rsidP="000E1060">
      <w:pPr>
        <w:spacing w:line="360" w:lineRule="auto"/>
        <w:ind w:firstLine="720"/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Any number of a form (0,n) is a y intercept</w:t>
      </w:r>
    </w:p>
    <w:p w14:paraId="09B17DF0" w14:textId="77777777" w:rsidR="000C0B82" w:rsidRPr="000E1060" w:rsidRDefault="000C0B82" w:rsidP="000E1060">
      <w:pPr>
        <w:spacing w:line="360" w:lineRule="auto"/>
        <w:ind w:firstLine="720"/>
        <w:outlineLvl w:val="0"/>
        <w:rPr>
          <w:rFonts w:ascii="Comic Sans MS" w:hAnsi="Comic Sans MS"/>
          <w:sz w:val="22"/>
          <w:szCs w:val="22"/>
        </w:rPr>
      </w:pPr>
    </w:p>
    <w:p w14:paraId="43D74233" w14:textId="59F9AFFB" w:rsidR="00B03341" w:rsidRDefault="00521B9C" w:rsidP="00CC75A6">
      <w:pPr>
        <w:spacing w:line="360" w:lineRule="auto"/>
        <w:ind w:firstLine="720"/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i/>
          <w:iCs/>
          <w:sz w:val="22"/>
          <w:szCs w:val="22"/>
        </w:rPr>
        <w:t>____________________________</w:t>
      </w:r>
      <w:r w:rsidR="000E1060" w:rsidRPr="000E1060">
        <w:rPr>
          <w:rFonts w:ascii="Comic Sans MS" w:hAnsi="Comic Sans MS"/>
          <w:sz w:val="22"/>
          <w:szCs w:val="22"/>
        </w:rPr>
        <w:t xml:space="preserve"> - the point in which a line crosses the x-axis</w:t>
      </w:r>
    </w:p>
    <w:p w14:paraId="5AE10AD8" w14:textId="1001340C" w:rsidR="000C0B82" w:rsidRPr="000E1060" w:rsidRDefault="000C0B82" w:rsidP="00CC75A6">
      <w:pPr>
        <w:spacing w:line="360" w:lineRule="auto"/>
        <w:ind w:firstLine="720"/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Any number of a form (n,0) is a x intercept</w:t>
      </w:r>
    </w:p>
    <w:p w14:paraId="03AB3D51" w14:textId="5CA3FC49" w:rsidR="00996EF4" w:rsidRPr="0083253A" w:rsidRDefault="00996EF4" w:rsidP="00996EF4">
      <w:pPr>
        <w:ind w:firstLine="720"/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4656" behindDoc="1" locked="0" layoutInCell="1" allowOverlap="1" wp14:anchorId="1808EC8E" wp14:editId="78191113">
                <wp:simplePos x="0" y="0"/>
                <wp:positionH relativeFrom="column">
                  <wp:posOffset>388620</wp:posOffset>
                </wp:positionH>
                <wp:positionV relativeFrom="paragraph">
                  <wp:posOffset>18415</wp:posOffset>
                </wp:positionV>
                <wp:extent cx="3486150" cy="866775"/>
                <wp:effectExtent l="57150" t="19050" r="76200" b="104775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86150" cy="8667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41816EB" id="Rectangle 40" o:spid="_x0000_s1026" style="position:absolute;margin-left:30.6pt;margin-top:1.45pt;width:274.5pt;height:68.25pt;z-index:-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" filled="f" strokecolor="black [3213]">
                <v:shadow on="t" color="black" opacity="22937f" origin=",.5" offset="0,.63889mm"/>
              </v:rect>
            </w:pict>
          </mc:Fallback>
        </mc:AlternateContent>
      </w:r>
    </w:p>
    <w:p w14:paraId="33441EC1" w14:textId="77777777" w:rsidR="000C0B82" w:rsidRDefault="00996EF4" w:rsidP="000C0B82">
      <w:pPr>
        <w:spacing w:line="360" w:lineRule="auto"/>
        <w:ind w:left="1440" w:firstLine="720"/>
        <w:outlineLvl w:val="0"/>
        <w:rPr>
          <w:rFonts w:ascii="Comic Sans MS" w:hAnsi="Comic Sans MS"/>
          <w:b/>
          <w:sz w:val="22"/>
          <w:szCs w:val="22"/>
        </w:rPr>
      </w:pPr>
      <w:r w:rsidRPr="0083253A">
        <w:rPr>
          <w:rFonts w:ascii="Comic Sans MS" w:hAnsi="Comic Sans MS"/>
          <w:b/>
          <w:sz w:val="22"/>
          <w:szCs w:val="22"/>
        </w:rPr>
        <w:t>Slope Intercept Form</w:t>
      </w:r>
    </w:p>
    <w:p w14:paraId="44A93EF8" w14:textId="1E00E411" w:rsidR="00AD0A1F" w:rsidRPr="000C0B82" w:rsidRDefault="00996EF4" w:rsidP="000C0B82">
      <w:pPr>
        <w:spacing w:line="360" w:lineRule="auto"/>
        <w:ind w:left="1440" w:firstLine="720"/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Cs/>
          <w:i/>
          <w:iCs/>
          <w:sz w:val="22"/>
          <w:szCs w:val="22"/>
        </w:rPr>
        <w:t xml:space="preserve"> </w:t>
      </w:r>
      <w:r w:rsidRPr="000E1060">
        <w:rPr>
          <w:rFonts w:ascii="Comic Sans MS" w:hAnsi="Comic Sans MS"/>
          <w:bCs/>
          <w:i/>
          <w:iCs/>
          <w:sz w:val="22"/>
          <w:szCs w:val="22"/>
        </w:rPr>
        <w:t>y</w:t>
      </w:r>
      <w:r w:rsidRPr="000E1060">
        <w:rPr>
          <w:rFonts w:ascii="Comic Sans MS" w:hAnsi="Comic Sans MS"/>
          <w:bCs/>
          <w:sz w:val="22"/>
          <w:szCs w:val="22"/>
        </w:rPr>
        <w:t xml:space="preserve"> = m</w:t>
      </w:r>
      <w:r w:rsidRPr="000E1060">
        <w:rPr>
          <w:rFonts w:ascii="Comic Sans MS" w:hAnsi="Comic Sans MS"/>
          <w:bCs/>
          <w:i/>
          <w:iCs/>
          <w:sz w:val="22"/>
          <w:szCs w:val="22"/>
        </w:rPr>
        <w:t>x</w:t>
      </w:r>
      <w:r w:rsidRPr="000E1060">
        <w:rPr>
          <w:rFonts w:ascii="Comic Sans MS" w:hAnsi="Comic Sans MS"/>
          <w:bCs/>
          <w:sz w:val="22"/>
          <w:szCs w:val="22"/>
        </w:rPr>
        <w:t xml:space="preserve"> + b</w:t>
      </w:r>
      <w:r w:rsidRPr="000E1060">
        <w:rPr>
          <w:rFonts w:ascii="Comic Sans MS" w:hAnsi="Comic Sans MS"/>
          <w:sz w:val="22"/>
          <w:szCs w:val="22"/>
        </w:rPr>
        <w:t xml:space="preserve"> </w:t>
      </w:r>
      <w:r w:rsidR="000C0B82">
        <w:rPr>
          <w:rFonts w:ascii="Comic Sans MS" w:hAnsi="Comic Sans MS"/>
          <w:b/>
          <w:sz w:val="22"/>
          <w:szCs w:val="22"/>
        </w:rPr>
        <w:t xml:space="preserve">                                       </w:t>
      </w:r>
      <w:r w:rsidR="000C0B82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 xml:space="preserve">m = slope;  </w:t>
      </w:r>
      <w:r w:rsidR="000C0B82">
        <w:rPr>
          <w:rFonts w:ascii="Comic Sans MS" w:hAnsi="Comic Sans MS"/>
          <w:sz w:val="22"/>
          <w:szCs w:val="22"/>
        </w:rPr>
        <w:t xml:space="preserve">b= </w:t>
      </w:r>
      <w:r w:rsidRPr="000E1060">
        <w:rPr>
          <w:rFonts w:ascii="Comic Sans MS" w:hAnsi="Comic Sans MS"/>
          <w:sz w:val="22"/>
          <w:szCs w:val="22"/>
        </w:rPr>
        <w:t>y-intercept</w:t>
      </w:r>
    </w:p>
    <w:p w14:paraId="4CAD9FFE" w14:textId="673188D2" w:rsidR="00F95EA7" w:rsidRPr="00542E7D" w:rsidRDefault="00F95EA7" w:rsidP="00296944">
      <w:pPr>
        <w:outlineLvl w:val="0"/>
        <w:rPr>
          <w:rFonts w:ascii="Comic Sans MS" w:hAnsi="Comic Sans MS"/>
          <w:b/>
          <w:sz w:val="22"/>
          <w:szCs w:val="22"/>
        </w:rPr>
      </w:pPr>
      <w:r w:rsidRPr="00542E7D">
        <w:rPr>
          <w:rFonts w:ascii="Comic Sans MS" w:hAnsi="Comic Sans MS"/>
          <w:b/>
          <w:sz w:val="22"/>
          <w:szCs w:val="22"/>
        </w:rPr>
        <w:lastRenderedPageBreak/>
        <w:t>Examples</w:t>
      </w:r>
      <w:r w:rsidRPr="00542E7D">
        <w:rPr>
          <w:rFonts w:ascii="Comic Sans MS" w:hAnsi="Comic Sans MS"/>
          <w:b/>
          <w:sz w:val="22"/>
          <w:szCs w:val="22"/>
        </w:rPr>
        <w:tab/>
      </w:r>
    </w:p>
    <w:p w14:paraId="33E22811" w14:textId="77777777" w:rsidR="00AD0A1F" w:rsidRPr="00AD0A1F" w:rsidRDefault="00AD0A1F" w:rsidP="009A1F16">
      <w:pPr>
        <w:pStyle w:val="ListParagraph"/>
        <w:numPr>
          <w:ilvl w:val="0"/>
          <w:numId w:val="5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 w:rsidRPr="00AD0A1F">
        <w:rPr>
          <w:rFonts w:ascii="Comic Sans MS" w:hAnsi="Comic Sans MS"/>
          <w:bCs/>
          <w:sz w:val="22"/>
          <w:szCs w:val="22"/>
        </w:rPr>
        <w:t>Find the slope of the line through the points:</w:t>
      </w:r>
    </w:p>
    <w:p w14:paraId="37468E80" w14:textId="686E8F37" w:rsidR="00296944" w:rsidRPr="00B03341" w:rsidRDefault="00B03341" w:rsidP="00B03341">
      <w:pPr>
        <w:tabs>
          <w:tab w:val="left" w:pos="1260"/>
        </w:tabs>
        <w:ind w:left="12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a.</w:t>
      </w:r>
      <w:r w:rsidR="00296944" w:rsidRPr="00B03341">
        <w:rPr>
          <w:rFonts w:ascii="Comic Sans MS" w:hAnsi="Comic Sans MS"/>
          <w:sz w:val="22"/>
          <w:szCs w:val="22"/>
        </w:rPr>
        <w:t xml:space="preserve"> (3, 0) and (5, 8)</w:t>
      </w:r>
      <w:r w:rsidR="00296944" w:rsidRPr="00B03341">
        <w:rPr>
          <w:rFonts w:ascii="Comic Sans MS" w:hAnsi="Comic Sans MS"/>
          <w:sz w:val="22"/>
          <w:szCs w:val="22"/>
        </w:rPr>
        <w:tab/>
      </w:r>
      <w:r w:rsidR="00296944" w:rsidRPr="00B03341">
        <w:rPr>
          <w:rFonts w:ascii="Comic Sans MS" w:hAnsi="Comic Sans MS"/>
          <w:sz w:val="22"/>
          <w:szCs w:val="22"/>
        </w:rPr>
        <w:tab/>
        <w:t>b.   (1, –4) and (2, –5)</w:t>
      </w:r>
      <w:r w:rsidR="00296944" w:rsidRPr="00B03341">
        <w:rPr>
          <w:rFonts w:ascii="Comic Sans MS" w:hAnsi="Comic Sans MS"/>
          <w:sz w:val="22"/>
          <w:szCs w:val="22"/>
        </w:rPr>
        <w:tab/>
      </w:r>
      <w:r w:rsidR="00296944" w:rsidRPr="00B03341">
        <w:rPr>
          <w:rFonts w:ascii="Comic Sans MS" w:hAnsi="Comic Sans MS"/>
          <w:sz w:val="22"/>
          <w:szCs w:val="22"/>
        </w:rPr>
        <w:tab/>
      </w:r>
      <w:r w:rsidR="00296944" w:rsidRPr="00B03341">
        <w:rPr>
          <w:rFonts w:ascii="Comic Sans MS" w:hAnsi="Comic Sans MS"/>
          <w:sz w:val="22"/>
          <w:szCs w:val="22"/>
        </w:rPr>
        <w:tab/>
        <w:t>c.  (–2, 7) and (8, –6)</w:t>
      </w:r>
    </w:p>
    <w:p w14:paraId="7CACA7F7" w14:textId="1586A0D4" w:rsidR="00A90D19" w:rsidRPr="00AD0A1F" w:rsidRDefault="00AD0A1F" w:rsidP="00296944">
      <w:pPr>
        <w:tabs>
          <w:tab w:val="left" w:pos="1890"/>
        </w:tabs>
        <w:ind w:left="144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512198">
        <w:rPr>
          <w:rFonts w:ascii="Comic Sans MS" w:hAnsi="Comic Sans MS"/>
          <w:sz w:val="22"/>
          <w:szCs w:val="22"/>
        </w:rPr>
        <w:tab/>
      </w:r>
      <w:r w:rsidR="00542E7D">
        <w:rPr>
          <w:rFonts w:ascii="Comic Sans MS" w:hAnsi="Comic Sans MS"/>
          <w:sz w:val="22"/>
          <w:szCs w:val="22"/>
        </w:rPr>
        <w:tab/>
      </w:r>
      <w:r w:rsidR="00512198" w:rsidRPr="00AD0A1F">
        <w:rPr>
          <w:rFonts w:ascii="Comic Sans MS" w:hAnsi="Comic Sans MS"/>
          <w:sz w:val="22"/>
          <w:szCs w:val="22"/>
        </w:rPr>
        <w:tab/>
      </w:r>
      <w:r w:rsidR="00512198" w:rsidRPr="00AD0A1F">
        <w:rPr>
          <w:rFonts w:ascii="Comic Sans MS" w:hAnsi="Comic Sans MS"/>
          <w:sz w:val="22"/>
          <w:szCs w:val="22"/>
        </w:rPr>
        <w:tab/>
      </w:r>
      <w:r w:rsidR="00512198" w:rsidRPr="00AD0A1F">
        <w:rPr>
          <w:rFonts w:ascii="Comic Sans MS" w:hAnsi="Comic Sans MS"/>
          <w:sz w:val="22"/>
          <w:szCs w:val="22"/>
        </w:rPr>
        <w:tab/>
      </w:r>
      <w:r w:rsidR="00512198" w:rsidRPr="00AD0A1F">
        <w:rPr>
          <w:rFonts w:ascii="Comic Sans MS" w:hAnsi="Comic Sans MS"/>
          <w:sz w:val="22"/>
          <w:szCs w:val="22"/>
        </w:rPr>
        <w:tab/>
      </w:r>
      <w:r w:rsidR="00512198" w:rsidRPr="00AD0A1F">
        <w:rPr>
          <w:rFonts w:ascii="Comic Sans MS" w:hAnsi="Comic Sans MS"/>
          <w:sz w:val="22"/>
          <w:szCs w:val="22"/>
        </w:rPr>
        <w:tab/>
      </w:r>
      <w:r w:rsidR="00512198" w:rsidRPr="00AD0A1F">
        <w:rPr>
          <w:rFonts w:ascii="Comic Sans MS" w:hAnsi="Comic Sans MS"/>
          <w:sz w:val="22"/>
          <w:szCs w:val="22"/>
        </w:rPr>
        <w:tab/>
      </w:r>
    </w:p>
    <w:p w14:paraId="57F94DE8" w14:textId="77777777" w:rsidR="00FA5F4F" w:rsidRDefault="00FA5F4F" w:rsidP="00F95EA7">
      <w:pPr>
        <w:rPr>
          <w:rFonts w:ascii="Comic Sans MS" w:hAnsi="Comic Sans MS"/>
          <w:sz w:val="22"/>
          <w:szCs w:val="22"/>
        </w:rPr>
      </w:pPr>
    </w:p>
    <w:p w14:paraId="5B8D9D10" w14:textId="5D5C7B5B" w:rsidR="00B03341" w:rsidRDefault="00B03341" w:rsidP="00F95EA7">
      <w:pPr>
        <w:rPr>
          <w:rFonts w:ascii="Comic Sans MS" w:hAnsi="Comic Sans MS"/>
          <w:sz w:val="22"/>
          <w:szCs w:val="22"/>
        </w:rPr>
      </w:pPr>
    </w:p>
    <w:p w14:paraId="768B7BC8" w14:textId="77777777" w:rsidR="00B03341" w:rsidRDefault="00B03341" w:rsidP="00F95EA7">
      <w:pPr>
        <w:rPr>
          <w:rFonts w:ascii="Comic Sans MS" w:hAnsi="Comic Sans MS"/>
          <w:sz w:val="22"/>
          <w:szCs w:val="22"/>
        </w:rPr>
      </w:pPr>
    </w:p>
    <w:p w14:paraId="4F1E3855" w14:textId="7D4E284C" w:rsidR="00AD0A1F" w:rsidRPr="00296944" w:rsidRDefault="00296944" w:rsidP="00296944">
      <w:pPr>
        <w:pStyle w:val="ListParagraph"/>
        <w:numPr>
          <w:ilvl w:val="0"/>
          <w:numId w:val="5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 xml:space="preserve"> </w:t>
      </w:r>
      <w:r w:rsidR="00AD0A1F" w:rsidRPr="00296944">
        <w:rPr>
          <w:rFonts w:ascii="Comic Sans MS" w:hAnsi="Comic Sans MS"/>
          <w:bCs/>
          <w:sz w:val="22"/>
          <w:szCs w:val="22"/>
        </w:rPr>
        <w:t>What is an equation of the line that has a slope of 1/5 and the y-intercept is (0, -3)?</w:t>
      </w:r>
    </w:p>
    <w:p w14:paraId="73296107" w14:textId="7EC59AA2" w:rsidR="00B03341" w:rsidRDefault="00B03341" w:rsidP="00A90D19">
      <w:pPr>
        <w:tabs>
          <w:tab w:val="left" w:pos="1890"/>
        </w:tabs>
        <w:rPr>
          <w:rFonts w:ascii="Comic Sans MS" w:hAnsi="Comic Sans MS"/>
          <w:sz w:val="22"/>
          <w:szCs w:val="22"/>
        </w:rPr>
      </w:pPr>
    </w:p>
    <w:p w14:paraId="0FBA1368" w14:textId="77777777" w:rsidR="00542E7D" w:rsidRDefault="00542E7D" w:rsidP="00A90D19">
      <w:pPr>
        <w:tabs>
          <w:tab w:val="left" w:pos="1890"/>
        </w:tabs>
        <w:rPr>
          <w:rFonts w:ascii="Comic Sans MS" w:hAnsi="Comic Sans MS"/>
          <w:sz w:val="22"/>
          <w:szCs w:val="22"/>
        </w:rPr>
      </w:pPr>
    </w:p>
    <w:p w14:paraId="2C6EE35F" w14:textId="77777777" w:rsidR="00B03341" w:rsidRDefault="00AD0A1F" w:rsidP="00B03341">
      <w:pPr>
        <w:pStyle w:val="ListParagraph"/>
        <w:numPr>
          <w:ilvl w:val="0"/>
          <w:numId w:val="5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 w:rsidRPr="00B03341">
        <w:rPr>
          <w:rFonts w:ascii="Comic Sans MS" w:hAnsi="Comic Sans MS"/>
          <w:bCs/>
          <w:sz w:val="22"/>
          <w:szCs w:val="22"/>
        </w:rPr>
        <w:t xml:space="preserve">Write the equation in slope-intercept form and then find the slope and y-intercept of </w:t>
      </w:r>
    </w:p>
    <w:p w14:paraId="4DDD6703" w14:textId="35158406" w:rsidR="00AD0A1F" w:rsidRPr="00B03341" w:rsidRDefault="00AD0A1F" w:rsidP="00B03341">
      <w:pPr>
        <w:pStyle w:val="ListParagraph"/>
        <w:tabs>
          <w:tab w:val="left" w:pos="1890"/>
        </w:tabs>
        <w:ind w:left="1260"/>
        <w:rPr>
          <w:rFonts w:ascii="Comic Sans MS" w:hAnsi="Comic Sans MS"/>
          <w:bCs/>
          <w:sz w:val="22"/>
          <w:szCs w:val="22"/>
        </w:rPr>
      </w:pPr>
      <w:r w:rsidRPr="00B03341">
        <w:rPr>
          <w:rFonts w:ascii="Comic Sans MS" w:hAnsi="Comic Sans MS"/>
          <w:bCs/>
          <w:sz w:val="22"/>
          <w:szCs w:val="22"/>
        </w:rPr>
        <w:t>–7</w:t>
      </w:r>
      <w:r w:rsidRPr="00B03341">
        <w:rPr>
          <w:rFonts w:ascii="Comic Sans MS" w:hAnsi="Comic Sans MS"/>
          <w:bCs/>
          <w:i/>
          <w:iCs/>
          <w:sz w:val="22"/>
          <w:szCs w:val="22"/>
        </w:rPr>
        <w:t>x</w:t>
      </w:r>
      <w:r w:rsidRPr="00B03341">
        <w:rPr>
          <w:rFonts w:ascii="Comic Sans MS" w:hAnsi="Comic Sans MS"/>
          <w:bCs/>
          <w:sz w:val="22"/>
          <w:szCs w:val="22"/>
        </w:rPr>
        <w:t xml:space="preserve"> + 2</w:t>
      </w:r>
      <w:r w:rsidRPr="00B03341">
        <w:rPr>
          <w:rFonts w:ascii="Comic Sans MS" w:hAnsi="Comic Sans MS"/>
          <w:bCs/>
          <w:i/>
          <w:iCs/>
          <w:sz w:val="22"/>
          <w:szCs w:val="22"/>
        </w:rPr>
        <w:t>y</w:t>
      </w:r>
      <w:r w:rsidRPr="00B03341">
        <w:rPr>
          <w:rFonts w:ascii="Comic Sans MS" w:hAnsi="Comic Sans MS"/>
          <w:bCs/>
          <w:sz w:val="22"/>
          <w:szCs w:val="22"/>
        </w:rPr>
        <w:t xml:space="preserve"> = 8.</w:t>
      </w:r>
    </w:p>
    <w:p w14:paraId="65765818" w14:textId="77777777" w:rsidR="00AD0A1F" w:rsidRDefault="00AD0A1F" w:rsidP="00AD0A1F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45A9A3F4" w14:textId="3DED12BF" w:rsidR="00B03341" w:rsidRDefault="00B03341" w:rsidP="00B03341">
      <w:pPr>
        <w:tabs>
          <w:tab w:val="left" w:pos="1890"/>
        </w:tabs>
      </w:pPr>
      <w:r>
        <w:tab/>
      </w:r>
      <w:r>
        <w:tab/>
      </w:r>
    </w:p>
    <w:p w14:paraId="62CF4A60" w14:textId="6061E6FE" w:rsidR="00B03341" w:rsidRDefault="00B03341" w:rsidP="00AD0A1F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53BE3A81" w14:textId="3B830DCD" w:rsidR="00B03341" w:rsidRPr="00AD0A1F" w:rsidRDefault="00B03341" w:rsidP="00AD0A1F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41A60094" w14:textId="2EF4A2A7" w:rsidR="00AD0A1F" w:rsidRPr="000C0B82" w:rsidRDefault="00AD0A1F" w:rsidP="000C0B82">
      <w:pPr>
        <w:pStyle w:val="ListParagraph"/>
        <w:numPr>
          <w:ilvl w:val="0"/>
          <w:numId w:val="5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 w:rsidRPr="000C0B82">
        <w:rPr>
          <w:rFonts w:ascii="Comic Sans MS" w:hAnsi="Comic Sans MS"/>
          <w:bCs/>
          <w:sz w:val="22"/>
          <w:szCs w:val="22"/>
        </w:rPr>
        <w:t xml:space="preserve">Graph the equation </w:t>
      </w:r>
      <w:r w:rsidRPr="000C0B82">
        <w:rPr>
          <w:rFonts w:ascii="Comic Sans MS" w:hAnsi="Comic Sans MS"/>
          <w:bCs/>
          <w:i/>
          <w:iCs/>
          <w:sz w:val="22"/>
          <w:szCs w:val="22"/>
        </w:rPr>
        <w:t>y</w:t>
      </w:r>
      <w:r w:rsidRPr="000C0B82">
        <w:rPr>
          <w:rFonts w:ascii="Comic Sans MS" w:hAnsi="Comic Sans MS"/>
          <w:bCs/>
          <w:sz w:val="22"/>
          <w:szCs w:val="22"/>
        </w:rPr>
        <w:t xml:space="preserve"> = </w:t>
      </w:r>
      <w:r w:rsidR="00B03341" w:rsidRPr="000C0B82">
        <w:rPr>
          <w:rFonts w:ascii="Comic Sans MS" w:hAnsi="Comic Sans MS"/>
          <w:bCs/>
          <w:sz w:val="22"/>
          <w:szCs w:val="22"/>
        </w:rPr>
        <w:t xml:space="preserve">2x + </w:t>
      </w:r>
      <w:r w:rsidRPr="000C0B82">
        <w:rPr>
          <w:rFonts w:ascii="Comic Sans MS" w:hAnsi="Comic Sans MS"/>
          <w:bCs/>
          <w:sz w:val="22"/>
          <w:szCs w:val="22"/>
        </w:rPr>
        <w:t xml:space="preserve">1.  </w:t>
      </w:r>
      <w:r w:rsidR="000C0B82">
        <w:rPr>
          <w:rFonts w:ascii="Comic Sans MS" w:hAnsi="Comic Sans MS"/>
          <w:bCs/>
          <w:sz w:val="22"/>
          <w:szCs w:val="22"/>
        </w:rPr>
        <w:t xml:space="preserve">                                </w:t>
      </w:r>
      <w:r w:rsidR="000C0B82">
        <w:rPr>
          <w:rFonts w:ascii="Comic Sans MS" w:hAnsi="Comic Sans MS"/>
          <w:sz w:val="22"/>
          <w:szCs w:val="22"/>
        </w:rPr>
        <w:t>5. Graph the equation y= -3/2 +4</w:t>
      </w:r>
    </w:p>
    <w:p w14:paraId="09B638A5" w14:textId="7A109A22" w:rsidR="00AD0A1F" w:rsidRPr="00AD0A1F" w:rsidRDefault="000C0B82" w:rsidP="00AD0A1F">
      <w:pPr>
        <w:pStyle w:val="ListParagraph"/>
        <w:tabs>
          <w:tab w:val="left" w:pos="1890"/>
        </w:tabs>
        <w:ind w:left="1260"/>
        <w:rPr>
          <w:rFonts w:ascii="Comic Sans MS" w:hAnsi="Comic Sans MS"/>
          <w:bCs/>
          <w:sz w:val="22"/>
          <w:szCs w:val="22"/>
        </w:rPr>
      </w:pPr>
      <w:r w:rsidRPr="00AD0A1F">
        <w:rPr>
          <w:noProof/>
        </w:rPr>
        <w:drawing>
          <wp:anchor distT="0" distB="0" distL="114300" distR="114300" simplePos="0" relativeHeight="251657728" behindDoc="0" locked="0" layoutInCell="1" allowOverlap="1" wp14:anchorId="394D991A" wp14:editId="74974970">
            <wp:simplePos x="0" y="0"/>
            <wp:positionH relativeFrom="column">
              <wp:posOffset>483870</wp:posOffset>
            </wp:positionH>
            <wp:positionV relativeFrom="paragraph">
              <wp:posOffset>12065</wp:posOffset>
            </wp:positionV>
            <wp:extent cx="2286000" cy="2201545"/>
            <wp:effectExtent l="0" t="0" r="0" b="8255"/>
            <wp:wrapNone/>
            <wp:docPr id="237575" name="Picture 7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575" name="Picture 7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0154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D0A1F">
        <w:rPr>
          <w:rFonts w:ascii="Comic Sans MS" w:hAnsi="Comic Sans MS"/>
          <w:bCs/>
          <w:noProof/>
          <w:sz w:val="22"/>
          <w:szCs w:val="22"/>
        </w:rPr>
        <w:drawing>
          <wp:anchor distT="0" distB="0" distL="114300" distR="114300" simplePos="0" relativeHeight="251658752" behindDoc="0" locked="0" layoutInCell="1" allowOverlap="1" wp14:anchorId="46F868F1" wp14:editId="650BF1FB">
            <wp:simplePos x="0" y="0"/>
            <wp:positionH relativeFrom="column">
              <wp:posOffset>4208145</wp:posOffset>
            </wp:positionH>
            <wp:positionV relativeFrom="paragraph">
              <wp:posOffset>50165</wp:posOffset>
            </wp:positionV>
            <wp:extent cx="2286000" cy="2202007"/>
            <wp:effectExtent l="0" t="0" r="0" b="8255"/>
            <wp:wrapNone/>
            <wp:docPr id="4" name="Picture 7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575" name="Picture 7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02007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310DED" w14:textId="24A9BB67" w:rsidR="005B5599" w:rsidRDefault="005B5599" w:rsidP="00521B9C">
      <w:pPr>
        <w:ind w:left="4320" w:firstLine="720"/>
        <w:rPr>
          <w:rFonts w:ascii="Comic Sans MS" w:hAnsi="Comic Sans MS"/>
          <w:sz w:val="22"/>
          <w:szCs w:val="22"/>
        </w:rPr>
      </w:pPr>
    </w:p>
    <w:p w14:paraId="2A736128" w14:textId="2BB50634" w:rsidR="00CC75A6" w:rsidRDefault="00CC75A6" w:rsidP="00F95EA7">
      <w:pPr>
        <w:rPr>
          <w:rFonts w:ascii="Comic Sans MS" w:hAnsi="Comic Sans MS"/>
          <w:sz w:val="22"/>
          <w:szCs w:val="22"/>
        </w:rPr>
      </w:pPr>
    </w:p>
    <w:p w14:paraId="7813380C" w14:textId="1D5870DE" w:rsidR="00521B9C" w:rsidRDefault="00521B9C" w:rsidP="00F95EA7">
      <w:pPr>
        <w:rPr>
          <w:rFonts w:ascii="Comic Sans MS" w:hAnsi="Comic Sans MS"/>
          <w:sz w:val="22"/>
          <w:szCs w:val="22"/>
        </w:rPr>
      </w:pPr>
    </w:p>
    <w:p w14:paraId="64EEC365" w14:textId="135B7580" w:rsidR="000C0B82" w:rsidRDefault="000C0B82" w:rsidP="00F95EA7">
      <w:pPr>
        <w:rPr>
          <w:rFonts w:ascii="Comic Sans MS" w:hAnsi="Comic Sans MS"/>
          <w:sz w:val="22"/>
          <w:szCs w:val="22"/>
        </w:rPr>
      </w:pPr>
    </w:p>
    <w:p w14:paraId="3CAED304" w14:textId="7FCBB16E" w:rsidR="000C0B82" w:rsidRDefault="000C0B82" w:rsidP="00F95EA7">
      <w:pPr>
        <w:rPr>
          <w:rFonts w:ascii="Comic Sans MS" w:hAnsi="Comic Sans MS"/>
          <w:sz w:val="22"/>
          <w:szCs w:val="22"/>
        </w:rPr>
      </w:pPr>
    </w:p>
    <w:p w14:paraId="4462CDA9" w14:textId="07AB357F" w:rsidR="000C0B82" w:rsidRDefault="000C0B82" w:rsidP="00F95EA7">
      <w:pPr>
        <w:rPr>
          <w:rFonts w:ascii="Comic Sans MS" w:hAnsi="Comic Sans MS"/>
          <w:sz w:val="22"/>
          <w:szCs w:val="22"/>
        </w:rPr>
      </w:pPr>
    </w:p>
    <w:p w14:paraId="645DEB23" w14:textId="3B917E14" w:rsidR="000C0B82" w:rsidRDefault="000C0B82" w:rsidP="00F95EA7">
      <w:pPr>
        <w:rPr>
          <w:rFonts w:ascii="Comic Sans MS" w:hAnsi="Comic Sans MS"/>
          <w:sz w:val="22"/>
          <w:szCs w:val="22"/>
        </w:rPr>
      </w:pPr>
    </w:p>
    <w:p w14:paraId="2F2C3D50" w14:textId="2CD9782A" w:rsidR="000C0B82" w:rsidRDefault="000C0B82" w:rsidP="00F95EA7">
      <w:pPr>
        <w:rPr>
          <w:rFonts w:ascii="Comic Sans MS" w:hAnsi="Comic Sans MS"/>
          <w:sz w:val="22"/>
          <w:szCs w:val="22"/>
        </w:rPr>
      </w:pPr>
    </w:p>
    <w:p w14:paraId="2DE3BD9F" w14:textId="5BB5CFA5" w:rsidR="000C0B82" w:rsidRDefault="000C0B82" w:rsidP="00F95EA7">
      <w:pPr>
        <w:rPr>
          <w:rFonts w:ascii="Comic Sans MS" w:hAnsi="Comic Sans MS"/>
          <w:sz w:val="22"/>
          <w:szCs w:val="22"/>
        </w:rPr>
      </w:pPr>
    </w:p>
    <w:p w14:paraId="40438E86" w14:textId="40EBD7B5" w:rsidR="00F614BB" w:rsidRPr="000C0B82" w:rsidRDefault="00F614BB" w:rsidP="000C0B82">
      <w:pPr>
        <w:rPr>
          <w:rFonts w:ascii="Comic Sans MS" w:hAnsi="Comic Sans MS"/>
          <w:sz w:val="22"/>
          <w:szCs w:val="22"/>
        </w:rPr>
      </w:pPr>
    </w:p>
    <w:p w14:paraId="372EC537" w14:textId="015B967A" w:rsidR="000C0B82" w:rsidRPr="000C0B82" w:rsidRDefault="000C0B82" w:rsidP="000C0B82">
      <w:pPr>
        <w:outlineLvl w:val="0"/>
        <w:rPr>
          <w:rFonts w:ascii="Comic Sans MS" w:hAnsi="Comic Sans MS"/>
          <w:b/>
          <w:sz w:val="22"/>
          <w:szCs w:val="22"/>
        </w:rPr>
      </w:pPr>
    </w:p>
    <w:p w14:paraId="31A87EBE" w14:textId="1D3C074E" w:rsidR="000C0B82" w:rsidRPr="000C0B82" w:rsidRDefault="000C0B82" w:rsidP="000C0B82">
      <w:pPr>
        <w:outlineLvl w:val="0"/>
        <w:rPr>
          <w:rFonts w:ascii="Comic Sans MS" w:hAnsi="Comic Sans MS"/>
          <w:b/>
          <w:sz w:val="22"/>
          <w:szCs w:val="22"/>
        </w:rPr>
      </w:pPr>
      <w:r w:rsidRPr="000C0B82">
        <w:rPr>
          <w:rFonts w:ascii="Comic Sans MS" w:hAnsi="Comic Sans MS"/>
          <w:b/>
          <w:sz w:val="22"/>
          <w:szCs w:val="22"/>
        </w:rPr>
        <w:t xml:space="preserve">       6. Graph the equation y= 5x                          7. Graph the equation y=-1/2 x -3 </w:t>
      </w:r>
    </w:p>
    <w:p w14:paraId="115F6233" w14:textId="77777777" w:rsidR="000C0B82" w:rsidRDefault="000C0B82" w:rsidP="00C92DF0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66B8020E" w14:textId="77C1625F" w:rsidR="000C0B82" w:rsidRDefault="000C0B82" w:rsidP="00C92DF0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 w:rsidRPr="00AD0A1F">
        <w:rPr>
          <w:noProof/>
        </w:rPr>
        <w:drawing>
          <wp:anchor distT="0" distB="0" distL="114300" distR="114300" simplePos="0" relativeHeight="251661824" behindDoc="0" locked="0" layoutInCell="1" allowOverlap="1" wp14:anchorId="27929FC6" wp14:editId="2CB3631E">
            <wp:simplePos x="0" y="0"/>
            <wp:positionH relativeFrom="column">
              <wp:posOffset>4248150</wp:posOffset>
            </wp:positionH>
            <wp:positionV relativeFrom="paragraph">
              <wp:posOffset>13335</wp:posOffset>
            </wp:positionV>
            <wp:extent cx="2286000" cy="2201545"/>
            <wp:effectExtent l="0" t="0" r="0" b="8255"/>
            <wp:wrapNone/>
            <wp:docPr id="6" name="Picture 7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575" name="Picture 7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0154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D0A1F">
        <w:rPr>
          <w:noProof/>
        </w:rPr>
        <w:drawing>
          <wp:anchor distT="0" distB="0" distL="114300" distR="114300" simplePos="0" relativeHeight="251659776" behindDoc="0" locked="0" layoutInCell="1" allowOverlap="1" wp14:anchorId="4FE88575" wp14:editId="36660134">
            <wp:simplePos x="0" y="0"/>
            <wp:positionH relativeFrom="column">
              <wp:posOffset>419100</wp:posOffset>
            </wp:positionH>
            <wp:positionV relativeFrom="paragraph">
              <wp:posOffset>8255</wp:posOffset>
            </wp:positionV>
            <wp:extent cx="2286000" cy="2201545"/>
            <wp:effectExtent l="0" t="0" r="0" b="8255"/>
            <wp:wrapNone/>
            <wp:docPr id="5" name="Picture 7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575" name="Picture 7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0154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CA0B96" w14:textId="241C965E" w:rsidR="000C0B82" w:rsidRDefault="000C0B82" w:rsidP="00C92DF0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58007CF4" w14:textId="460B8FDC" w:rsidR="000C0B82" w:rsidRDefault="000C0B82" w:rsidP="00C92DF0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090D2ACA" w14:textId="77777777" w:rsidR="000C0B82" w:rsidRDefault="000C0B82" w:rsidP="00C92DF0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31484E3E" w14:textId="77777777" w:rsidR="000C0B82" w:rsidRDefault="000C0B82" w:rsidP="00C92DF0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0BFC5106" w14:textId="77777777" w:rsidR="000C0B82" w:rsidRDefault="000C0B82" w:rsidP="00C92DF0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2D25AD90" w14:textId="77777777" w:rsidR="000C0B82" w:rsidRDefault="000C0B82" w:rsidP="00C92DF0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6500BCDC" w14:textId="77777777" w:rsidR="000C0B82" w:rsidRDefault="000C0B82" w:rsidP="00C92DF0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4708FED5" w14:textId="5BD10F31" w:rsidR="000C0B82" w:rsidRDefault="000C0B82" w:rsidP="00C92DF0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7E40B412" w14:textId="3CD2B1CA" w:rsidR="000C0B82" w:rsidRDefault="000C0B82" w:rsidP="00C92DF0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1DCA036F" w14:textId="752D349C" w:rsidR="000C0B82" w:rsidRDefault="000C0B82" w:rsidP="000C0B82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65793117" w14:textId="77777777" w:rsidR="000C0B82" w:rsidRDefault="000C0B82" w:rsidP="000C0B82">
      <w:pPr>
        <w:rPr>
          <w:rFonts w:ascii="Comic Sans MS" w:hAnsi="Comic Sans MS"/>
          <w:sz w:val="22"/>
          <w:szCs w:val="22"/>
        </w:rPr>
      </w:pPr>
    </w:p>
    <w:p w14:paraId="0E6177F2" w14:textId="77777777" w:rsidR="00B460FB" w:rsidRDefault="00B460FB" w:rsidP="000C0B82">
      <w:pPr>
        <w:outlineLvl w:val="0"/>
        <w:rPr>
          <w:rFonts w:ascii="Comic Sans MS" w:hAnsi="Comic Sans MS"/>
          <w:sz w:val="22"/>
          <w:szCs w:val="22"/>
        </w:rPr>
      </w:pPr>
    </w:p>
    <w:p w14:paraId="743F1796" w14:textId="0790F306" w:rsidR="000C0B82" w:rsidRDefault="00B460FB" w:rsidP="000C0B82">
      <w:pPr>
        <w:outlineLvl w:val="0"/>
        <w:rPr>
          <w:rFonts w:ascii="Comic Sans MS" w:hAnsi="Comic Sans MS"/>
          <w:sz w:val="22"/>
          <w:szCs w:val="22"/>
        </w:rPr>
      </w:pPr>
      <w:r w:rsidRPr="00B460FB">
        <w:rPr>
          <w:rFonts w:ascii="Comic Sans MS" w:hAnsi="Comic Sans MS"/>
          <w:b/>
          <w:sz w:val="22"/>
          <w:szCs w:val="22"/>
          <w:u w:val="single"/>
        </w:rPr>
        <w:t>W</w:t>
      </w:r>
      <w:r w:rsidR="000C0B82" w:rsidRPr="00B460FB">
        <w:rPr>
          <w:rFonts w:ascii="Comic Sans MS" w:hAnsi="Comic Sans MS"/>
          <w:b/>
          <w:sz w:val="22"/>
          <w:szCs w:val="22"/>
          <w:u w:val="single"/>
        </w:rPr>
        <w:t>hite board activity</w:t>
      </w:r>
      <w:r>
        <w:rPr>
          <w:rFonts w:ascii="Comic Sans MS" w:hAnsi="Comic Sans MS"/>
          <w:sz w:val="22"/>
          <w:szCs w:val="22"/>
        </w:rPr>
        <w:t xml:space="preserve"> #1-5 page 37</w:t>
      </w:r>
    </w:p>
    <w:p w14:paraId="7451E5CC" w14:textId="0AE5598B" w:rsidR="00B460FB" w:rsidRPr="00B460FB" w:rsidRDefault="00B460FB" w:rsidP="000C0B82">
      <w:pPr>
        <w:outlineLvl w:val="0"/>
        <w:rPr>
          <w:rFonts w:ascii="Comic Sans MS" w:hAnsi="Comic Sans MS"/>
          <w:sz w:val="22"/>
          <w:szCs w:val="22"/>
        </w:rPr>
      </w:pPr>
      <w:r w:rsidRPr="00B460FB">
        <w:rPr>
          <w:rFonts w:ascii="Comic Sans MS" w:hAnsi="Comic Sans MS"/>
          <w:b/>
          <w:sz w:val="22"/>
          <w:szCs w:val="22"/>
          <w:u w:val="single"/>
        </w:rPr>
        <w:t>Challenge/Early finishers</w:t>
      </w:r>
      <w:r>
        <w:rPr>
          <w:rFonts w:ascii="Comic Sans MS" w:hAnsi="Comic Sans MS"/>
          <w:sz w:val="22"/>
          <w:szCs w:val="22"/>
        </w:rPr>
        <w:t xml:space="preserve"> do #6 for extra credit.</w:t>
      </w:r>
    </w:p>
    <w:p w14:paraId="6B6964A8" w14:textId="5FD2BA14" w:rsidR="00802785" w:rsidRDefault="000C0B82" w:rsidP="00B460FB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Exit ticket: Graph y = -3/4</w:t>
      </w:r>
      <w:r w:rsidR="00B460FB">
        <w:rPr>
          <w:rFonts w:ascii="Comic Sans MS" w:hAnsi="Comic Sans MS"/>
          <w:b/>
          <w:sz w:val="22"/>
          <w:szCs w:val="22"/>
          <w:u w:val="single"/>
        </w:rPr>
        <w:t>x</w:t>
      </w:r>
      <w:r>
        <w:rPr>
          <w:rFonts w:ascii="Comic Sans MS" w:hAnsi="Comic Sans MS"/>
          <w:b/>
          <w:sz w:val="22"/>
          <w:szCs w:val="22"/>
          <w:u w:val="single"/>
        </w:rPr>
        <w:t xml:space="preserve"> +5</w:t>
      </w:r>
    </w:p>
    <w:p w14:paraId="49C20C9B" w14:textId="77777777" w:rsidR="00F46CA5" w:rsidRPr="00290937" w:rsidRDefault="00F46CA5" w:rsidP="00F46CA5">
      <w:pPr>
        <w:rPr>
          <w:rFonts w:ascii="Times New Roman" w:hAnsi="Times New Roman" w:cs="Times New Roman"/>
          <w:b/>
          <w:sz w:val="20"/>
          <w:szCs w:val="20"/>
        </w:rPr>
      </w:pPr>
      <w:r w:rsidRPr="00290937">
        <w:rPr>
          <w:rFonts w:ascii="Times New Roman" w:hAnsi="Times New Roman" w:cs="Times New Roman"/>
          <w:b/>
          <w:sz w:val="20"/>
          <w:szCs w:val="20"/>
        </w:rPr>
        <w:lastRenderedPageBreak/>
        <w:t>Objectives: Students will be able to create and graph linear functions in all three forms:</w:t>
      </w:r>
    </w:p>
    <w:p w14:paraId="346A7DDC" w14:textId="77777777" w:rsidR="00F46CA5" w:rsidRPr="00290937" w:rsidRDefault="00F46CA5" w:rsidP="00F46CA5">
      <w:pPr>
        <w:rPr>
          <w:rFonts w:ascii="Times New Roman" w:hAnsi="Times New Roman" w:cs="Times New Roman"/>
          <w:b/>
          <w:sz w:val="20"/>
          <w:szCs w:val="20"/>
        </w:rPr>
      </w:pPr>
      <w:r w:rsidRPr="00290937">
        <w:rPr>
          <w:rFonts w:ascii="Times New Roman" w:hAnsi="Times New Roman" w:cs="Times New Roman"/>
          <w:b/>
          <w:sz w:val="20"/>
          <w:szCs w:val="20"/>
        </w:rPr>
        <w:t>y- intercept, point slope and standard form. Students will be able to create functions parallel or perpendicular to some given lines.</w:t>
      </w:r>
    </w:p>
    <w:p w14:paraId="746B3BCF" w14:textId="77777777" w:rsidR="00F46CA5" w:rsidRPr="00290937" w:rsidRDefault="00F46CA5" w:rsidP="00F46CA5">
      <w:pPr>
        <w:pStyle w:val="TableParagraph"/>
        <w:rPr>
          <w:sz w:val="20"/>
          <w:szCs w:val="20"/>
        </w:rPr>
      </w:pPr>
      <w:r w:rsidRPr="00290937">
        <w:rPr>
          <w:sz w:val="20"/>
          <w:szCs w:val="20"/>
        </w:rPr>
        <w:t xml:space="preserve">Standards: </w:t>
      </w:r>
    </w:p>
    <w:p w14:paraId="50E25AB3" w14:textId="77777777" w:rsidR="00F46CA5" w:rsidRPr="00290937" w:rsidRDefault="00F46CA5" w:rsidP="00F46CA5">
      <w:pPr>
        <w:pStyle w:val="TableParagraph"/>
        <w:rPr>
          <w:rFonts w:ascii="Times New Roman" w:hAnsi="Times New Roman" w:cs="Times New Roman"/>
          <w:sz w:val="20"/>
          <w:szCs w:val="20"/>
        </w:rPr>
      </w:pPr>
      <w:hyperlink r:id="rId20" w:history="1">
        <w:r w:rsidRPr="00290937">
          <w:rPr>
            <w:rStyle w:val="Hyperlink"/>
            <w:rFonts w:ascii="Times New Roman" w:hAnsi="Times New Roman" w:cs="Times New Roman"/>
            <w:sz w:val="20"/>
            <w:szCs w:val="20"/>
          </w:rPr>
          <w:t>A2.F.BF.A.1</w:t>
        </w:r>
      </w:hyperlink>
      <w:r w:rsidRPr="00290937">
        <w:rPr>
          <w:rFonts w:ascii="Times New Roman" w:hAnsi="Times New Roman" w:cs="Times New Roman"/>
          <w:sz w:val="20"/>
          <w:szCs w:val="20"/>
        </w:rPr>
        <w:t xml:space="preserve"> Write a function that describes a relationship between two quantities.</w:t>
      </w:r>
    </w:p>
    <w:p w14:paraId="16BE7174" w14:textId="77777777" w:rsidR="00F46CA5" w:rsidRPr="00290937" w:rsidRDefault="00F46CA5" w:rsidP="00F46CA5">
      <w:pPr>
        <w:pStyle w:val="TableParagraph"/>
        <w:rPr>
          <w:rFonts w:ascii="Times New Roman" w:hAnsi="Times New Roman" w:cs="Times New Roman"/>
          <w:sz w:val="20"/>
          <w:szCs w:val="20"/>
        </w:rPr>
      </w:pPr>
      <w:hyperlink r:id="rId21" w:history="1">
        <w:r w:rsidRPr="00290937">
          <w:rPr>
            <w:rStyle w:val="Hyperlink"/>
            <w:rFonts w:ascii="Times New Roman" w:hAnsi="Times New Roman" w:cs="Times New Roman"/>
            <w:sz w:val="20"/>
            <w:szCs w:val="20"/>
          </w:rPr>
          <w:t>A2.F.BF.A.1a</w:t>
        </w:r>
      </w:hyperlink>
      <w:r w:rsidRPr="00290937">
        <w:rPr>
          <w:rStyle w:val="Hyperlink"/>
          <w:rFonts w:ascii="Times New Roman" w:hAnsi="Times New Roman" w:cs="Times New Roman"/>
          <w:sz w:val="20"/>
          <w:szCs w:val="20"/>
        </w:rPr>
        <w:t xml:space="preserve"> </w:t>
      </w:r>
      <w:r w:rsidRPr="00290937">
        <w:rPr>
          <w:rFonts w:ascii="Times New Roman" w:hAnsi="Times New Roman" w:cs="Times New Roman"/>
          <w:sz w:val="20"/>
          <w:szCs w:val="20"/>
        </w:rPr>
        <w:t>Determine an explicit expression, a recursive process, or steps for calculation from a context.</w:t>
      </w:r>
    </w:p>
    <w:p w14:paraId="23131C40" w14:textId="77777777" w:rsidR="00F46CA5" w:rsidRPr="00290937" w:rsidRDefault="00F46CA5" w:rsidP="00F46CA5">
      <w:pPr>
        <w:pStyle w:val="TableParagraph"/>
        <w:rPr>
          <w:rFonts w:ascii="Times New Roman" w:hAnsi="Times New Roman" w:cs="Times New Roman"/>
          <w:sz w:val="20"/>
          <w:szCs w:val="20"/>
        </w:rPr>
      </w:pPr>
      <w:hyperlink r:id="rId22" w:history="1">
        <w:r w:rsidRPr="00290937">
          <w:rPr>
            <w:rStyle w:val="Hyperlink"/>
            <w:rFonts w:ascii="Times New Roman" w:hAnsi="Times New Roman" w:cs="Times New Roman"/>
            <w:sz w:val="20"/>
            <w:szCs w:val="20"/>
          </w:rPr>
          <w:t>A2.F.BF.A.1b</w:t>
        </w:r>
      </w:hyperlink>
      <w:r w:rsidRPr="00290937">
        <w:rPr>
          <w:rFonts w:ascii="Times New Roman" w:hAnsi="Times New Roman" w:cs="Times New Roman"/>
          <w:sz w:val="20"/>
          <w:szCs w:val="20"/>
        </w:rPr>
        <w:t xml:space="preserve"> Combine standard function types using arithmetic operations.</w:t>
      </w:r>
    </w:p>
    <w:p w14:paraId="2F2F8410" w14:textId="77777777" w:rsidR="00F46CA5" w:rsidRDefault="00F46CA5" w:rsidP="00F46CA5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2-4 More Linear Functions</w:t>
      </w:r>
    </w:p>
    <w:p w14:paraId="4CEA3839" w14:textId="77777777" w:rsidR="00F46CA5" w:rsidRDefault="00F46CA5" w:rsidP="00F46CA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Warm up</w:t>
      </w:r>
    </w:p>
    <w:p w14:paraId="507BB773" w14:textId="77777777" w:rsidR="00F46CA5" w:rsidRDefault="00F46CA5" w:rsidP="00F46CA5">
      <w:pPr>
        <w:rPr>
          <w:rFonts w:ascii="Times New Roman" w:hAnsi="Times New Roman" w:cs="Times New Roman"/>
          <w:b/>
        </w:rPr>
      </w:pPr>
      <w:r>
        <w:rPr>
          <w:noProof/>
        </w:rPr>
        <w:drawing>
          <wp:anchor distT="0" distB="0" distL="114300" distR="114300" simplePos="0" relativeHeight="251667968" behindDoc="0" locked="0" layoutInCell="1" allowOverlap="1" wp14:anchorId="1848F457" wp14:editId="41D264E7">
            <wp:simplePos x="0" y="0"/>
            <wp:positionH relativeFrom="column">
              <wp:posOffset>4845776</wp:posOffset>
            </wp:positionH>
            <wp:positionV relativeFrom="paragraph">
              <wp:posOffset>6350</wp:posOffset>
            </wp:positionV>
            <wp:extent cx="1895475" cy="1421606"/>
            <wp:effectExtent l="0" t="0" r="0" b="7620"/>
            <wp:wrapNone/>
            <wp:docPr id="1" name="Picture 1" descr="Image result for 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 result for coordinate plane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421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</w:rPr>
        <w:t>Graph a function -2x + 3y = 6. Write it in y-intercept form then graph.</w:t>
      </w:r>
    </w:p>
    <w:p w14:paraId="3539A154" w14:textId="77777777" w:rsidR="00F46CA5" w:rsidRDefault="00F46CA5" w:rsidP="00F46CA5">
      <w:pPr>
        <w:rPr>
          <w:rFonts w:ascii="Times New Roman" w:hAnsi="Times New Roman" w:cs="Times New Roman"/>
          <w:b/>
        </w:rPr>
      </w:pPr>
    </w:p>
    <w:p w14:paraId="7EEED23A" w14:textId="77777777" w:rsidR="00F46CA5" w:rsidRDefault="00F46CA5" w:rsidP="00F46CA5">
      <w:pPr>
        <w:rPr>
          <w:rFonts w:ascii="Times New Roman" w:hAnsi="Times New Roman" w:cs="Times New Roman"/>
          <w:b/>
        </w:rPr>
      </w:pPr>
    </w:p>
    <w:p w14:paraId="2B03FC8C" w14:textId="77777777" w:rsidR="00F46CA5" w:rsidRPr="00532ACC" w:rsidRDefault="00F46CA5" w:rsidP="00F46CA5">
      <w:pPr>
        <w:rPr>
          <w:rFonts w:ascii="Times New Roman" w:hAnsi="Times New Roman" w:cs="Times New Roman"/>
          <w:b/>
        </w:rPr>
      </w:pPr>
      <w:r w:rsidRPr="00532ACC">
        <w:rPr>
          <w:rFonts w:ascii="Times New Roman" w:hAnsi="Times New Roman" w:cs="Times New Roman"/>
          <w:b/>
        </w:rPr>
        <w:t xml:space="preserve">Vocabulary </w:t>
      </w:r>
    </w:p>
    <w:p w14:paraId="52FC5BE7" w14:textId="77777777" w:rsidR="00F46CA5" w:rsidRPr="00532ACC" w:rsidRDefault="00F46CA5" w:rsidP="00F46CA5">
      <w:pPr>
        <w:spacing w:line="360" w:lineRule="auto"/>
        <w:rPr>
          <w:rFonts w:ascii="Times New Roman" w:hAnsi="Times New Roman" w:cs="Times New Roman"/>
        </w:rPr>
      </w:pPr>
      <w:r w:rsidRPr="00532ACC">
        <w:rPr>
          <w:rFonts w:ascii="Times New Roman" w:hAnsi="Times New Roman" w:cs="Times New Roman"/>
          <w:b/>
        </w:rPr>
        <w:t>______________________</w:t>
      </w:r>
      <w:r w:rsidRPr="00532ACC">
        <w:rPr>
          <w:rFonts w:ascii="Times New Roman" w:hAnsi="Times New Roman" w:cs="Times New Roman"/>
        </w:rPr>
        <w:t xml:space="preserve"> - the slopes of these lines are </w:t>
      </w:r>
      <w:r w:rsidRPr="00290937">
        <w:rPr>
          <w:rFonts w:ascii="Times New Roman" w:hAnsi="Times New Roman" w:cs="Times New Roman"/>
          <w:b/>
          <w:sz w:val="28"/>
          <w:szCs w:val="28"/>
        </w:rPr>
        <w:t>equal.</w:t>
      </w:r>
      <w:r w:rsidRPr="00532ACC">
        <w:rPr>
          <w:rFonts w:ascii="Times New Roman" w:hAnsi="Times New Roman" w:cs="Times New Roman"/>
        </w:rPr>
        <w:t xml:space="preserve"> </w:t>
      </w:r>
    </w:p>
    <w:p w14:paraId="365E8CFA" w14:textId="77777777" w:rsidR="00F46CA5" w:rsidRDefault="00F46CA5" w:rsidP="00F46CA5">
      <w:pPr>
        <w:spacing w:line="360" w:lineRule="auto"/>
        <w:rPr>
          <w:rFonts w:ascii="Times New Roman" w:hAnsi="Times New Roman" w:cs="Times New Roman"/>
        </w:rPr>
      </w:pPr>
      <w:r w:rsidRPr="00532ACC">
        <w:rPr>
          <w:rFonts w:ascii="Times New Roman" w:hAnsi="Times New Roman" w:cs="Times New Roman"/>
          <w:b/>
        </w:rPr>
        <w:t>_____________________________</w:t>
      </w:r>
      <w:r w:rsidRPr="00532ACC">
        <w:rPr>
          <w:rFonts w:ascii="Times New Roman" w:hAnsi="Times New Roman" w:cs="Times New Roman"/>
        </w:rPr>
        <w:t xml:space="preserve"> - the slopes of these lines are </w:t>
      </w:r>
      <w:r w:rsidRPr="00290937">
        <w:rPr>
          <w:rFonts w:ascii="Times New Roman" w:hAnsi="Times New Roman" w:cs="Times New Roman"/>
          <w:b/>
          <w:sz w:val="28"/>
          <w:szCs w:val="28"/>
        </w:rPr>
        <w:t>negative reciprocals</w:t>
      </w:r>
      <w:r>
        <w:rPr>
          <w:rFonts w:ascii="Times New Roman" w:hAnsi="Times New Roman" w:cs="Times New Roman"/>
        </w:rPr>
        <w:t xml:space="preserve"> of each other. </w:t>
      </w:r>
    </w:p>
    <w:p w14:paraId="6453276A" w14:textId="77777777" w:rsidR="00F46CA5" w:rsidRPr="00532ACC" w:rsidRDefault="00F46CA5" w:rsidP="00F46CA5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Examples of negative reciprocals :     1/3 </w:t>
      </w:r>
      <w:r w:rsidRPr="00290937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_____          -2/3 </w:t>
      </w:r>
      <w:r w:rsidRPr="00290937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______           -1 </w:t>
      </w:r>
      <w:r w:rsidRPr="00290937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______        5 </w:t>
      </w:r>
      <w:r w:rsidRPr="00290937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______</w:t>
      </w:r>
    </w:p>
    <w:p w14:paraId="651BEA1E" w14:textId="77777777" w:rsidR="00F46CA5" w:rsidRPr="005C1291" w:rsidRDefault="00F46CA5" w:rsidP="00F46CA5">
      <w:pPr>
        <w:rPr>
          <w:rFonts w:ascii="Times New Roman" w:hAnsi="Times New Roman" w:cs="Times New Roman"/>
          <w:b/>
        </w:rPr>
      </w:pPr>
      <w:r w:rsidRPr="005C1291">
        <w:rPr>
          <w:rFonts w:ascii="Times New Roman" w:hAnsi="Times New Roman" w:cs="Times New Roman"/>
          <w:b/>
        </w:rPr>
        <w:t>Formulas</w:t>
      </w:r>
    </w:p>
    <w:p w14:paraId="7AF16E37" w14:textId="77777777" w:rsidR="00F46CA5" w:rsidRPr="005C1291" w:rsidRDefault="00F46CA5" w:rsidP="00F46CA5">
      <w:pPr>
        <w:pStyle w:val="ListParagraph"/>
        <w:numPr>
          <w:ilvl w:val="0"/>
          <w:numId w:val="34"/>
        </w:numPr>
        <w:spacing w:after="200" w:line="276" w:lineRule="auto"/>
        <w:rPr>
          <w:rFonts w:ascii="Times New Roman" w:hAnsi="Times New Roman" w:cs="Times New Roman"/>
        </w:rPr>
      </w:pPr>
      <w:r w:rsidRPr="005C1291">
        <w:rPr>
          <w:rFonts w:ascii="Times New Roman" w:hAnsi="Times New Roman" w:cs="Times New Roman"/>
        </w:rPr>
        <w:t xml:space="preserve">point-slope form of a line is </w:t>
      </w:r>
      <m:oMath>
        <m:r>
          <w:rPr>
            <w:rFonts w:ascii="Cambria Math" w:hAnsi="Cambria Math" w:cs="Times New Roman"/>
          </w:rPr>
          <m:t>y-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y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=m(x</m:t>
        </m:r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-x</m:t>
            </m:r>
          </m:e>
          <m:sub>
            <m:r>
              <w:rPr>
                <w:rFonts w:ascii="Cambria Math" w:hAnsi="Cambria Math" w:cs="Times New Roman"/>
              </w:rPr>
              <m:t>1</m:t>
            </m:r>
          </m:sub>
        </m:sSub>
        <m:r>
          <w:rPr>
            <w:rFonts w:ascii="Cambria Math" w:hAnsi="Cambria Math" w:cs="Times New Roman"/>
          </w:rPr>
          <m:t>)</m:t>
        </m:r>
      </m:oMath>
    </w:p>
    <w:p w14:paraId="1B1E34B6" w14:textId="77777777" w:rsidR="00F46CA5" w:rsidRPr="005C1291" w:rsidRDefault="00F46CA5" w:rsidP="00F46CA5">
      <w:pPr>
        <w:pStyle w:val="ListParagraph"/>
        <w:numPr>
          <w:ilvl w:val="0"/>
          <w:numId w:val="34"/>
        </w:numPr>
        <w:spacing w:after="200" w:line="276" w:lineRule="auto"/>
        <w:rPr>
          <w:rFonts w:ascii="Times New Roman" w:hAnsi="Times New Roman" w:cs="Times New Roman"/>
        </w:rPr>
      </w:pPr>
      <w:r w:rsidRPr="005C1291">
        <w:rPr>
          <w:rFonts w:ascii="Times New Roman" w:hAnsi="Times New Roman" w:cs="Times New Roman"/>
        </w:rPr>
        <w:t xml:space="preserve">standard form of a linear equation is </w:t>
      </w:r>
      <m:oMath>
        <m:r>
          <w:rPr>
            <w:rFonts w:ascii="Cambria Math" w:hAnsi="Cambria Math" w:cs="Times New Roman"/>
          </w:rPr>
          <m:t>Ax+By=C</m:t>
        </m:r>
      </m:oMath>
    </w:p>
    <w:p w14:paraId="70D8DFFD" w14:textId="77777777" w:rsidR="00F46CA5" w:rsidRPr="005C1291" w:rsidRDefault="00F46CA5" w:rsidP="00F46CA5">
      <w:pPr>
        <w:pStyle w:val="ListParagraph"/>
        <w:numPr>
          <w:ilvl w:val="0"/>
          <w:numId w:val="34"/>
        </w:numPr>
        <w:spacing w:after="200" w:line="276" w:lineRule="auto"/>
        <w:rPr>
          <w:rFonts w:ascii="Times New Roman" w:hAnsi="Times New Roman" w:cs="Times New Roman"/>
        </w:rPr>
      </w:pPr>
      <w:r w:rsidRPr="005C1291">
        <w:rPr>
          <w:rFonts w:ascii="Times New Roman" w:hAnsi="Times New Roman" w:cs="Times New Roman"/>
        </w:rPr>
        <w:t>m =</w:t>
      </w:r>
      <m:oMath>
        <m: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A</m:t>
            </m:r>
          </m:num>
          <m:den>
            <m:r>
              <w:rPr>
                <w:rFonts w:ascii="Cambria Math" w:hAnsi="Cambria Math" w:cs="Times New Roman"/>
              </w:rPr>
              <m:t>B</m:t>
            </m:r>
          </m:den>
        </m:f>
      </m:oMath>
      <w:r w:rsidRPr="005C1291">
        <w:rPr>
          <w:rFonts w:ascii="Times New Roman" w:hAnsi="Times New Roman" w:cs="Times New Roman"/>
        </w:rPr>
        <w:t xml:space="preserve">, </w:t>
      </w:r>
      <w:r w:rsidRPr="005C1291">
        <w:rPr>
          <w:rFonts w:ascii="Times New Roman" w:hAnsi="Times New Roman" w:cs="Times New Roman"/>
          <w:i/>
        </w:rPr>
        <w:t>y</w:t>
      </w:r>
      <w:r w:rsidRPr="005C1291">
        <w:rPr>
          <w:rFonts w:ascii="Times New Roman" w:hAnsi="Times New Roman" w:cs="Times New Roman"/>
        </w:rPr>
        <w:t xml:space="preserve">-intercept 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C</m:t>
            </m:r>
          </m:num>
          <m:den>
            <m:r>
              <w:rPr>
                <w:rFonts w:ascii="Cambria Math" w:hAnsi="Cambria Math" w:cs="Times New Roman"/>
              </w:rPr>
              <m:t>B</m:t>
            </m:r>
          </m:den>
        </m:f>
      </m:oMath>
      <w:r w:rsidRPr="005C1291">
        <w:rPr>
          <w:rFonts w:ascii="Times New Roman" w:hAnsi="Times New Roman" w:cs="Times New Roman"/>
        </w:rPr>
        <w:t xml:space="preserve">, </w:t>
      </w:r>
      <w:r w:rsidRPr="005C1291">
        <w:rPr>
          <w:rFonts w:ascii="Times New Roman" w:hAnsi="Times New Roman" w:cs="Times New Roman"/>
          <w:i/>
        </w:rPr>
        <w:t>x</w:t>
      </w:r>
      <w:r w:rsidRPr="005C1291">
        <w:rPr>
          <w:rFonts w:ascii="Times New Roman" w:hAnsi="Times New Roman" w:cs="Times New Roman"/>
        </w:rPr>
        <w:t xml:space="preserve">-intercept 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C</m:t>
            </m:r>
          </m:num>
          <m:den>
            <m:r>
              <w:rPr>
                <w:rFonts w:ascii="Cambria Math" w:hAnsi="Cambria Math" w:cs="Times New Roman"/>
              </w:rPr>
              <m:t>A</m:t>
            </m:r>
          </m:den>
        </m:f>
      </m:oMath>
    </w:p>
    <w:p w14:paraId="4B15DDC0" w14:textId="77777777" w:rsidR="00F46CA5" w:rsidRPr="005C1291" w:rsidRDefault="00F46CA5" w:rsidP="00F46CA5">
      <w:pPr>
        <w:rPr>
          <w:rFonts w:ascii="Times New Roman" w:hAnsi="Times New Roman" w:cs="Times New Roman"/>
          <w:b/>
        </w:rPr>
      </w:pPr>
      <w:r w:rsidRPr="005C1291">
        <w:rPr>
          <w:rFonts w:ascii="Times New Roman" w:hAnsi="Times New Roman" w:cs="Times New Roman"/>
          <w:b/>
        </w:rPr>
        <w:t>Examples</w:t>
      </w:r>
    </w:p>
    <w:p w14:paraId="20E8FDDF" w14:textId="77777777" w:rsidR="00F46CA5" w:rsidRPr="00290937" w:rsidRDefault="00F46CA5" w:rsidP="00F46CA5">
      <w:pPr>
        <w:pStyle w:val="ListParagraph"/>
        <w:numPr>
          <w:ilvl w:val="0"/>
          <w:numId w:val="35"/>
        </w:numPr>
        <w:spacing w:after="200" w:line="276" w:lineRule="auto"/>
        <w:rPr>
          <w:rFonts w:ascii="Times New Roman" w:hAnsi="Times New Roman" w:cs="Times New Roman"/>
        </w:rPr>
      </w:pPr>
      <w:r w:rsidRPr="005C1291">
        <w:rPr>
          <w:rFonts w:ascii="Times New Roman" w:hAnsi="Times New Roman" w:cs="Times New Roman"/>
        </w:rPr>
        <w:t>Write the equation of the line</w:t>
      </w:r>
      <w:r>
        <w:rPr>
          <w:rFonts w:ascii="Times New Roman" w:hAnsi="Times New Roman" w:cs="Times New Roman"/>
        </w:rPr>
        <w:t xml:space="preserve"> that passes through (-6</w:t>
      </w:r>
      <w:r w:rsidRPr="005C1291">
        <w:rPr>
          <w:rFonts w:ascii="Times New Roman" w:hAnsi="Times New Roman" w:cs="Times New Roman"/>
        </w:rPr>
        <w:t xml:space="preserve">, 2) with a slope of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5C1291">
        <w:rPr>
          <w:rFonts w:ascii="Times New Roman" w:hAnsi="Times New Roman" w:cs="Times New Roman"/>
        </w:rPr>
        <w:t>.</w:t>
      </w:r>
    </w:p>
    <w:p w14:paraId="256015CD" w14:textId="77777777" w:rsidR="00F46CA5" w:rsidRPr="005C1291" w:rsidRDefault="00F46CA5" w:rsidP="00F46CA5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y-intercept form                                          b) point slope form                         c) standard form</w:t>
      </w:r>
    </w:p>
    <w:p w14:paraId="72311F61" w14:textId="77777777" w:rsidR="00F46CA5" w:rsidRPr="005C1291" w:rsidRDefault="00F46CA5" w:rsidP="00F46CA5">
      <w:pPr>
        <w:rPr>
          <w:rFonts w:ascii="Times New Roman" w:hAnsi="Times New Roman" w:cs="Times New Roman"/>
        </w:rPr>
      </w:pPr>
    </w:p>
    <w:p w14:paraId="618DB822" w14:textId="2EA51426" w:rsidR="00F46CA5" w:rsidRDefault="00F46CA5" w:rsidP="00F46CA5">
      <w:pPr>
        <w:rPr>
          <w:rFonts w:ascii="Times New Roman" w:hAnsi="Times New Roman" w:cs="Times New Roman"/>
        </w:rPr>
      </w:pPr>
    </w:p>
    <w:p w14:paraId="0E02D4F8" w14:textId="2E4075F5" w:rsidR="00F46CA5" w:rsidRDefault="00F46CA5" w:rsidP="00F46CA5">
      <w:pPr>
        <w:rPr>
          <w:rFonts w:ascii="Times New Roman" w:hAnsi="Times New Roman" w:cs="Times New Roman"/>
        </w:rPr>
      </w:pPr>
    </w:p>
    <w:p w14:paraId="79F9F49E" w14:textId="5236AAA2" w:rsidR="00F46CA5" w:rsidRDefault="00F46CA5" w:rsidP="00F46CA5">
      <w:pPr>
        <w:rPr>
          <w:rFonts w:ascii="Times New Roman" w:hAnsi="Times New Roman" w:cs="Times New Roman"/>
        </w:rPr>
      </w:pPr>
    </w:p>
    <w:p w14:paraId="163CD91A" w14:textId="77777777" w:rsidR="00F46CA5" w:rsidRDefault="00F46CA5" w:rsidP="00F46CA5">
      <w:pPr>
        <w:rPr>
          <w:rFonts w:ascii="Times New Roman" w:hAnsi="Times New Roman" w:cs="Times New Roman"/>
        </w:rPr>
      </w:pPr>
    </w:p>
    <w:p w14:paraId="191ED7F1" w14:textId="26C2505B" w:rsidR="00F46CA5" w:rsidRDefault="00F46CA5" w:rsidP="00F46CA5">
      <w:pPr>
        <w:rPr>
          <w:rFonts w:ascii="Times New Roman" w:hAnsi="Times New Roman" w:cs="Times New Roman"/>
        </w:rPr>
      </w:pPr>
    </w:p>
    <w:p w14:paraId="07916B7C" w14:textId="77777777" w:rsidR="00F46CA5" w:rsidRDefault="00F46CA5" w:rsidP="00F46CA5">
      <w:pPr>
        <w:rPr>
          <w:rFonts w:ascii="Times New Roman" w:hAnsi="Times New Roman" w:cs="Times New Roman"/>
        </w:rPr>
      </w:pPr>
    </w:p>
    <w:p w14:paraId="14DDDFC6" w14:textId="77777777" w:rsidR="00F46CA5" w:rsidRPr="005C1291" w:rsidRDefault="00F46CA5" w:rsidP="00F46CA5">
      <w:pPr>
        <w:rPr>
          <w:rFonts w:ascii="Times New Roman" w:hAnsi="Times New Roman" w:cs="Times New Roman"/>
        </w:rPr>
      </w:pPr>
    </w:p>
    <w:p w14:paraId="1EDE663B" w14:textId="77777777" w:rsidR="00F46CA5" w:rsidRPr="005C1291" w:rsidRDefault="00F46CA5" w:rsidP="00F46CA5">
      <w:pPr>
        <w:pStyle w:val="ListParagraph"/>
        <w:numPr>
          <w:ilvl w:val="0"/>
          <w:numId w:val="35"/>
        </w:numPr>
        <w:spacing w:after="200" w:line="276" w:lineRule="auto"/>
        <w:rPr>
          <w:rFonts w:ascii="Times New Roman" w:hAnsi="Times New Roman" w:cs="Times New Roman"/>
        </w:rPr>
      </w:pPr>
      <w:r w:rsidRPr="005C1291">
        <w:rPr>
          <w:rFonts w:ascii="Times New Roman" w:hAnsi="Times New Roman" w:cs="Times New Roman"/>
        </w:rPr>
        <w:t>Write the equation of the line through (-3, 2) and (5, 8).</w:t>
      </w:r>
    </w:p>
    <w:p w14:paraId="55049ADB" w14:textId="77777777" w:rsidR="00F46CA5" w:rsidRPr="005C1291" w:rsidRDefault="00F46CA5" w:rsidP="00F46CA5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y-intercept form                                         b) point slope form                         c) standard form</w:t>
      </w:r>
    </w:p>
    <w:p w14:paraId="2CB5B0F5" w14:textId="77777777" w:rsidR="00F46CA5" w:rsidRDefault="00F46CA5" w:rsidP="00F46CA5">
      <w:pPr>
        <w:rPr>
          <w:rFonts w:ascii="Times New Roman" w:hAnsi="Times New Roman" w:cs="Times New Roman"/>
        </w:rPr>
      </w:pPr>
    </w:p>
    <w:p w14:paraId="515261F9" w14:textId="05EDB986" w:rsidR="00F46CA5" w:rsidRDefault="00F46CA5" w:rsidP="00F46CA5">
      <w:pPr>
        <w:rPr>
          <w:rFonts w:ascii="Times New Roman" w:hAnsi="Times New Roman" w:cs="Times New Roman"/>
        </w:rPr>
      </w:pPr>
    </w:p>
    <w:p w14:paraId="0BF2EDB9" w14:textId="5F007B0C" w:rsidR="00F46CA5" w:rsidRDefault="00F46CA5" w:rsidP="00F46CA5">
      <w:pPr>
        <w:rPr>
          <w:rFonts w:ascii="Times New Roman" w:hAnsi="Times New Roman" w:cs="Times New Roman"/>
        </w:rPr>
      </w:pPr>
    </w:p>
    <w:p w14:paraId="307D6921" w14:textId="50ADDBC4" w:rsidR="00F46CA5" w:rsidRDefault="00F46CA5" w:rsidP="00F46CA5">
      <w:pPr>
        <w:rPr>
          <w:rFonts w:ascii="Times New Roman" w:hAnsi="Times New Roman" w:cs="Times New Roman"/>
        </w:rPr>
      </w:pPr>
    </w:p>
    <w:p w14:paraId="38D4CC9D" w14:textId="5175C508" w:rsidR="00F46CA5" w:rsidRDefault="00F46CA5" w:rsidP="00F46CA5">
      <w:pPr>
        <w:rPr>
          <w:rFonts w:ascii="Times New Roman" w:hAnsi="Times New Roman" w:cs="Times New Roman"/>
        </w:rPr>
      </w:pPr>
    </w:p>
    <w:p w14:paraId="2E1493B5" w14:textId="762E241E" w:rsidR="00F46CA5" w:rsidRDefault="00F46CA5" w:rsidP="00F46CA5">
      <w:pPr>
        <w:rPr>
          <w:rFonts w:ascii="Times New Roman" w:hAnsi="Times New Roman" w:cs="Times New Roman"/>
        </w:rPr>
      </w:pPr>
    </w:p>
    <w:p w14:paraId="632C82D7" w14:textId="77777777" w:rsidR="00F46CA5" w:rsidRDefault="00F46CA5" w:rsidP="00F46CA5">
      <w:pPr>
        <w:rPr>
          <w:rFonts w:ascii="Times New Roman" w:hAnsi="Times New Roman" w:cs="Times New Roman"/>
        </w:rPr>
      </w:pPr>
    </w:p>
    <w:p w14:paraId="25813E77" w14:textId="77777777" w:rsidR="00F46CA5" w:rsidRDefault="00F46CA5" w:rsidP="00F46CA5">
      <w:pPr>
        <w:rPr>
          <w:rFonts w:ascii="Times New Roman" w:hAnsi="Times New Roman" w:cs="Times New Roman"/>
        </w:rPr>
      </w:pPr>
    </w:p>
    <w:p w14:paraId="6085656C" w14:textId="77777777" w:rsidR="00F46CA5" w:rsidRPr="005C1291" w:rsidRDefault="00F46CA5" w:rsidP="00F46CA5">
      <w:pPr>
        <w:rPr>
          <w:rFonts w:ascii="Times New Roman" w:hAnsi="Times New Roman" w:cs="Times New Roman"/>
        </w:rPr>
      </w:pPr>
    </w:p>
    <w:p w14:paraId="7890C383" w14:textId="77777777" w:rsidR="00F46CA5" w:rsidRPr="005C1291" w:rsidRDefault="00F46CA5" w:rsidP="00F46CA5">
      <w:pPr>
        <w:pStyle w:val="ListParagraph"/>
        <w:numPr>
          <w:ilvl w:val="0"/>
          <w:numId w:val="35"/>
        </w:numPr>
        <w:spacing w:after="200" w:line="276" w:lineRule="auto"/>
        <w:rPr>
          <w:rFonts w:ascii="Times New Roman" w:hAnsi="Times New Roman" w:cs="Times New Roman"/>
        </w:rPr>
      </w:pPr>
      <w:r w:rsidRPr="005C1291">
        <w:rPr>
          <w:rFonts w:ascii="Times New Roman" w:hAnsi="Times New Roman" w:cs="Times New Roman"/>
        </w:rPr>
        <w:t xml:space="preserve">Write the equation </w:t>
      </w:r>
      <m:oMath>
        <m:r>
          <w:rPr>
            <w:rFonts w:ascii="Cambria Math" w:hAnsi="Cambria Math" w:cs="Times New Roman"/>
          </w:rPr>
          <m:t xml:space="preserve">y=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  <m:r>
          <w:rPr>
            <w:rFonts w:ascii="Cambria Math" w:hAnsi="Cambria Math" w:cs="Times New Roman"/>
          </w:rPr>
          <m:t>x-5</m:t>
        </m:r>
      </m:oMath>
      <w:r w:rsidRPr="005C1291">
        <w:rPr>
          <w:rFonts w:ascii="Times New Roman" w:hAnsi="Times New Roman" w:cs="Times New Roman"/>
        </w:rPr>
        <w:t xml:space="preserve"> in standard form. Use </w:t>
      </w:r>
      <w:r w:rsidRPr="00290937">
        <w:rPr>
          <w:rFonts w:ascii="Times New Roman" w:hAnsi="Times New Roman" w:cs="Times New Roman"/>
          <w:b/>
          <w:sz w:val="28"/>
          <w:szCs w:val="28"/>
        </w:rPr>
        <w:t>integer</w:t>
      </w:r>
      <w:r w:rsidRPr="005C1291">
        <w:rPr>
          <w:rFonts w:ascii="Times New Roman" w:hAnsi="Times New Roman" w:cs="Times New Roman"/>
        </w:rPr>
        <w:t xml:space="preserve"> coefficients.</w:t>
      </w:r>
    </w:p>
    <w:p w14:paraId="64A96C47" w14:textId="5D144BAE" w:rsidR="00F46CA5" w:rsidRDefault="00F46CA5" w:rsidP="00F46CA5">
      <w:pPr>
        <w:pStyle w:val="ListParagraph"/>
        <w:rPr>
          <w:rFonts w:ascii="Times New Roman" w:hAnsi="Times New Roman" w:cs="Times New Roman"/>
        </w:rPr>
      </w:pPr>
    </w:p>
    <w:p w14:paraId="6EA83CD5" w14:textId="73A9605B" w:rsidR="00F46CA5" w:rsidRDefault="00F46CA5" w:rsidP="00F46CA5">
      <w:pPr>
        <w:pStyle w:val="ListParagraph"/>
        <w:rPr>
          <w:rFonts w:ascii="Times New Roman" w:hAnsi="Times New Roman" w:cs="Times New Roman"/>
        </w:rPr>
      </w:pPr>
    </w:p>
    <w:p w14:paraId="43E26D28" w14:textId="77777777" w:rsidR="00F46CA5" w:rsidRPr="005C1291" w:rsidRDefault="00F46CA5" w:rsidP="00F46CA5">
      <w:pPr>
        <w:pStyle w:val="ListParagraph"/>
        <w:rPr>
          <w:rFonts w:ascii="Times New Roman" w:hAnsi="Times New Roman" w:cs="Times New Roman"/>
        </w:rPr>
      </w:pPr>
    </w:p>
    <w:p w14:paraId="52ABCB04" w14:textId="77777777" w:rsidR="00F46CA5" w:rsidRDefault="00F46CA5" w:rsidP="00F46CA5">
      <w:pPr>
        <w:pStyle w:val="ListParagraph"/>
        <w:rPr>
          <w:rFonts w:ascii="Times New Roman" w:hAnsi="Times New Roman" w:cs="Times New Roman"/>
        </w:rPr>
      </w:pPr>
    </w:p>
    <w:p w14:paraId="23982F86" w14:textId="77777777" w:rsidR="00F46CA5" w:rsidRDefault="00F46CA5" w:rsidP="00F46CA5">
      <w:pPr>
        <w:pStyle w:val="ListParagraph"/>
        <w:rPr>
          <w:rFonts w:ascii="Times New Roman" w:hAnsi="Times New Roman" w:cs="Times New Roman"/>
        </w:rPr>
      </w:pPr>
    </w:p>
    <w:p w14:paraId="2063DDB5" w14:textId="77777777" w:rsidR="00F46CA5" w:rsidRDefault="00F46CA5" w:rsidP="00F46CA5">
      <w:pPr>
        <w:pStyle w:val="ListParagraph"/>
        <w:rPr>
          <w:rFonts w:ascii="Times New Roman" w:hAnsi="Times New Roman" w:cs="Times New Roman"/>
        </w:rPr>
      </w:pPr>
    </w:p>
    <w:p w14:paraId="323D1ACF" w14:textId="77777777" w:rsidR="00F46CA5" w:rsidRPr="005C1291" w:rsidRDefault="00F46CA5" w:rsidP="00F46CA5">
      <w:pPr>
        <w:pStyle w:val="ListParagraph"/>
        <w:numPr>
          <w:ilvl w:val="0"/>
          <w:numId w:val="35"/>
        </w:numPr>
        <w:spacing w:after="20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0" distR="0" simplePos="0" relativeHeight="251663872" behindDoc="0" locked="0" layoutInCell="1" allowOverlap="1" wp14:anchorId="3F75CDB5" wp14:editId="25615FCA">
                <wp:simplePos x="0" y="0"/>
                <wp:positionH relativeFrom="column">
                  <wp:posOffset>4086225</wp:posOffset>
                </wp:positionH>
                <wp:positionV relativeFrom="paragraph">
                  <wp:posOffset>-133350</wp:posOffset>
                </wp:positionV>
                <wp:extent cx="2209800" cy="2286000"/>
                <wp:effectExtent l="38100" t="38100" r="0" b="3810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9800" cy="2286000"/>
                          <a:chOff x="180" y="-180"/>
                          <a:chExt cx="5040" cy="4896"/>
                        </a:xfrm>
                      </wpg:grpSpPr>
                      <wpg:grpSp>
                        <wpg:cNvPr id="3" name="Group 1389"/>
                        <wpg:cNvGrpSpPr>
                          <a:grpSpLocks/>
                        </wpg:cNvGrpSpPr>
                        <wpg:grpSpPr bwMode="auto">
                          <a:xfrm>
                            <a:off x="756" y="252"/>
                            <a:ext cx="2016" cy="2016"/>
                            <a:chOff x="756" y="252"/>
                            <a:chExt cx="2016" cy="2016"/>
                          </a:xfrm>
                        </wpg:grpSpPr>
                        <wpg:grpSp>
                          <wpg:cNvPr id="12" name="Group 1390"/>
                          <wpg:cNvGrpSpPr>
                            <a:grpSpLocks/>
                          </wpg:cNvGrpSpPr>
                          <wpg:grpSpPr bwMode="auto">
                            <a:xfrm>
                              <a:off x="756" y="252"/>
                              <a:ext cx="2016" cy="288"/>
                              <a:chOff x="756" y="252"/>
                              <a:chExt cx="2016" cy="288"/>
                            </a:xfrm>
                          </wpg:grpSpPr>
                          <wps:wsp>
                            <wps:cNvPr id="13" name="Rectangle 13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" name="Rectangle 1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6" name="Rectangle 1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7" name="Rectangle 13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" name="Rectangle 1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9" name="Rectangle 13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" name="Rectangle 13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2" name="Group 1398"/>
                          <wpg:cNvGrpSpPr>
                            <a:grpSpLocks/>
                          </wpg:cNvGrpSpPr>
                          <wpg:grpSpPr bwMode="auto">
                            <a:xfrm>
                              <a:off x="756" y="540"/>
                              <a:ext cx="2016" cy="288"/>
                              <a:chOff x="756" y="540"/>
                              <a:chExt cx="2016" cy="288"/>
                            </a:xfrm>
                          </wpg:grpSpPr>
                          <wps:wsp>
                            <wps:cNvPr id="23" name="Rectangle 13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4" name="Rectangle 14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5" name="Rectangle 1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6" name="Rectangle 14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7" name="Rectangle 14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8" name="Rectangle 1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9" name="Rectangle 14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0" name="Group 1406"/>
                          <wpg:cNvGrpSpPr>
                            <a:grpSpLocks/>
                          </wpg:cNvGrpSpPr>
                          <wpg:grpSpPr bwMode="auto">
                            <a:xfrm>
                              <a:off x="756" y="828"/>
                              <a:ext cx="2016" cy="288"/>
                              <a:chOff x="756" y="828"/>
                              <a:chExt cx="2016" cy="288"/>
                            </a:xfrm>
                          </wpg:grpSpPr>
                          <wps:wsp>
                            <wps:cNvPr id="31" name="Rectangle 1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2" name="Rectangle 14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3" name="Rectangle 14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" name="Rectangle 1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6" name="Rectangle 14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7" name="Rectangle 1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8" name="Rectangle 1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39" name="Group 1414"/>
                          <wpg:cNvGrpSpPr>
                            <a:grpSpLocks/>
                          </wpg:cNvGrpSpPr>
                          <wpg:grpSpPr bwMode="auto">
                            <a:xfrm>
                              <a:off x="756" y="1116"/>
                              <a:ext cx="2016" cy="288"/>
                              <a:chOff x="756" y="1116"/>
                              <a:chExt cx="2016" cy="288"/>
                            </a:xfrm>
                          </wpg:grpSpPr>
                          <wps:wsp>
                            <wps:cNvPr id="41" name="Rectangle 14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2" name="Rectangle 14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3" name="Rectangle 14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4" name="Rectangle 1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5" name="Rectangle 1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6" name="Rectangle 1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47" name="Rectangle 1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48" name="Group 1422"/>
                          <wpg:cNvGrpSpPr>
                            <a:grpSpLocks/>
                          </wpg:cNvGrpSpPr>
                          <wpg:grpSpPr bwMode="auto">
                            <a:xfrm>
                              <a:off x="756" y="1404"/>
                              <a:ext cx="2016" cy="288"/>
                              <a:chOff x="756" y="1404"/>
                              <a:chExt cx="2016" cy="288"/>
                            </a:xfrm>
                          </wpg:grpSpPr>
                          <wps:wsp>
                            <wps:cNvPr id="49" name="Rectangle 1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0" name="Rectangle 14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1" name="Rectangle 1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2" name="Rectangle 1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3" name="Rectangle 14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4" name="Rectangle 1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5" name="Rectangle 1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56" name="Group 1430"/>
                          <wpg:cNvGrpSpPr>
                            <a:grpSpLocks/>
                          </wpg:cNvGrpSpPr>
                          <wpg:grpSpPr bwMode="auto">
                            <a:xfrm>
                              <a:off x="756" y="1692"/>
                              <a:ext cx="2016" cy="288"/>
                              <a:chOff x="756" y="1692"/>
                              <a:chExt cx="2016" cy="288"/>
                            </a:xfrm>
                          </wpg:grpSpPr>
                          <wps:wsp>
                            <wps:cNvPr id="57" name="Rectangle 1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8" name="Rectangle 1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59" name="Rectangle 14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1" name="Rectangle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2" name="Rectangle 1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63" name="Rectangle 1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32" name="Rectangle 1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18433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756" y="1980"/>
                              <a:ext cx="2016" cy="288"/>
                              <a:chOff x="756" y="1980"/>
                              <a:chExt cx="2016" cy="288"/>
                            </a:xfrm>
                          </wpg:grpSpPr>
                          <wps:wsp>
                            <wps:cNvPr id="18434" name="Rectangle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35" name="Rectangle 1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36" name="Rectangle 1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37" name="Rectangle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38" name="Rectangle 1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39" name="Rectangle 1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41" name="Rectangle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8442" name="Group 1446"/>
                        <wpg:cNvGrpSpPr>
                          <a:grpSpLocks/>
                        </wpg:cNvGrpSpPr>
                        <wpg:grpSpPr bwMode="auto">
                          <a:xfrm>
                            <a:off x="2772" y="252"/>
                            <a:ext cx="2016" cy="2016"/>
                            <a:chOff x="2772" y="252"/>
                            <a:chExt cx="2016" cy="2016"/>
                          </a:xfrm>
                        </wpg:grpSpPr>
                        <wpg:grpSp>
                          <wpg:cNvPr id="18443" name="Group 1447"/>
                          <wpg:cNvGrpSpPr>
                            <a:grpSpLocks/>
                          </wpg:cNvGrpSpPr>
                          <wpg:grpSpPr bwMode="auto">
                            <a:xfrm>
                              <a:off x="2772" y="252"/>
                              <a:ext cx="2016" cy="288"/>
                              <a:chOff x="2772" y="252"/>
                              <a:chExt cx="2016" cy="288"/>
                            </a:xfrm>
                          </wpg:grpSpPr>
                          <wps:wsp>
                            <wps:cNvPr id="18444" name="Rectangle 14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45" name="Rectangle 1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46" name="Rectangle 1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47" name="Rectangle 14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48" name="Rectangle 1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49" name="Rectangle 1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50" name="Rectangle 14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18451" name="Group 1455"/>
                          <wpg:cNvGrpSpPr>
                            <a:grpSpLocks/>
                          </wpg:cNvGrpSpPr>
                          <wpg:grpSpPr bwMode="auto">
                            <a:xfrm>
                              <a:off x="2772" y="540"/>
                              <a:ext cx="2016" cy="288"/>
                              <a:chOff x="2772" y="540"/>
                              <a:chExt cx="2016" cy="288"/>
                            </a:xfrm>
                          </wpg:grpSpPr>
                          <wps:wsp>
                            <wps:cNvPr id="18452" name="Rectangle 14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53" name="Rectangle 1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54" name="Rectangle 14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55" name="Rectangle 14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56" name="Rectangle 1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57" name="Rectangle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58" name="Rectangle 1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18459" name="Group 1463"/>
                          <wpg:cNvGrpSpPr>
                            <a:grpSpLocks/>
                          </wpg:cNvGrpSpPr>
                          <wpg:grpSpPr bwMode="auto">
                            <a:xfrm>
                              <a:off x="2772" y="828"/>
                              <a:ext cx="2016" cy="288"/>
                              <a:chOff x="2772" y="828"/>
                              <a:chExt cx="2016" cy="288"/>
                            </a:xfrm>
                          </wpg:grpSpPr>
                          <wps:wsp>
                            <wps:cNvPr id="18460" name="Rectangle 1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61" name="Rectangle 1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62" name="Rectangle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8463" name="Rectangle 1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36" name="Rectangle 1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37" name="Rectangle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38" name="Rectangle 1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19139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772" y="1116"/>
                              <a:ext cx="2016" cy="288"/>
                              <a:chOff x="2772" y="1116"/>
                              <a:chExt cx="2016" cy="288"/>
                            </a:xfrm>
                          </wpg:grpSpPr>
                          <wps:wsp>
                            <wps:cNvPr id="219140" name="Rectangle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41" name="Rectangle 1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43" name="Rectangle 14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44" name="Rectangle 1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45" name="Rectangle 1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46" name="Rectangle 1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47" name="Rectangle 1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19148" name="Group 1479"/>
                          <wpg:cNvGrpSpPr>
                            <a:grpSpLocks/>
                          </wpg:cNvGrpSpPr>
                          <wpg:grpSpPr bwMode="auto">
                            <a:xfrm>
                              <a:off x="2772" y="1404"/>
                              <a:ext cx="2016" cy="288"/>
                              <a:chOff x="2772" y="1404"/>
                              <a:chExt cx="2016" cy="288"/>
                            </a:xfrm>
                          </wpg:grpSpPr>
                          <wps:wsp>
                            <wps:cNvPr id="219149" name="Rectangle 14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50" name="Rectangle 1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51" name="Rectangle 1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52" name="Rectangle 14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53" name="Rectangle 1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54" name="Rectangle 1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55" name="Rectangle 14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19156" name="Group 1487"/>
                          <wpg:cNvGrpSpPr>
                            <a:grpSpLocks/>
                          </wpg:cNvGrpSpPr>
                          <wpg:grpSpPr bwMode="auto">
                            <a:xfrm>
                              <a:off x="2772" y="1692"/>
                              <a:ext cx="2016" cy="288"/>
                              <a:chOff x="2772" y="1692"/>
                              <a:chExt cx="2016" cy="288"/>
                            </a:xfrm>
                          </wpg:grpSpPr>
                          <wps:wsp>
                            <wps:cNvPr id="219157" name="Rectangle 1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58" name="Rectangle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59" name="Rectangle 1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60" name="Rectangle 1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61" name="Rectangle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62" name="Rectangle 1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63" name="Rectangle 1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19164" name="Group 1495"/>
                          <wpg:cNvGrpSpPr>
                            <a:grpSpLocks/>
                          </wpg:cNvGrpSpPr>
                          <wpg:grpSpPr bwMode="auto">
                            <a:xfrm>
                              <a:off x="2772" y="1980"/>
                              <a:ext cx="2016" cy="288"/>
                              <a:chOff x="2772" y="1980"/>
                              <a:chExt cx="2016" cy="288"/>
                            </a:xfrm>
                          </wpg:grpSpPr>
                          <wps:wsp>
                            <wps:cNvPr id="219165" name="Rectangle 14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66" name="Rectangle 14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167" name="Rectangle 1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68" name="Rectangle 14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69" name="Rectangle 1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70" name="Rectangle 1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71" name="Rectangle 1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37572" name="Group 1503"/>
                        <wpg:cNvGrpSpPr>
                          <a:grpSpLocks/>
                        </wpg:cNvGrpSpPr>
                        <wpg:grpSpPr bwMode="auto">
                          <a:xfrm>
                            <a:off x="756" y="2268"/>
                            <a:ext cx="2016" cy="2016"/>
                            <a:chOff x="756" y="2268"/>
                            <a:chExt cx="2016" cy="2016"/>
                          </a:xfrm>
                        </wpg:grpSpPr>
                        <wpg:grpSp>
                          <wpg:cNvPr id="237573" name="Group 1504"/>
                          <wpg:cNvGrpSpPr>
                            <a:grpSpLocks/>
                          </wpg:cNvGrpSpPr>
                          <wpg:grpSpPr bwMode="auto">
                            <a:xfrm>
                              <a:off x="756" y="2268"/>
                              <a:ext cx="2016" cy="288"/>
                              <a:chOff x="756" y="2268"/>
                              <a:chExt cx="2016" cy="288"/>
                            </a:xfrm>
                          </wpg:grpSpPr>
                          <wps:wsp>
                            <wps:cNvPr id="237574" name="Rectangle 15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76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77" name="Rectangle 1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78" name="Rectangle 1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79" name="Rectangle 1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84" name="Rectangle 1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85" name="Rectangle 1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37586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756" y="2556"/>
                              <a:ext cx="2016" cy="288"/>
                              <a:chOff x="756" y="2556"/>
                              <a:chExt cx="2016" cy="288"/>
                            </a:xfrm>
                          </wpg:grpSpPr>
                          <wps:wsp>
                            <wps:cNvPr id="237587" name="Rectangle 1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88" name="Rectangle 15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89" name="Rectangle 15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90" name="Rectangle 1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91" name="Rectangle 15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92" name="Rectangle 15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93" name="Rectangle 15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37594" name="Group 1520"/>
                          <wpg:cNvGrpSpPr>
                            <a:grpSpLocks/>
                          </wpg:cNvGrpSpPr>
                          <wpg:grpSpPr bwMode="auto">
                            <a:xfrm>
                              <a:off x="756" y="2844"/>
                              <a:ext cx="2016" cy="288"/>
                              <a:chOff x="756" y="2844"/>
                              <a:chExt cx="2016" cy="288"/>
                            </a:xfrm>
                          </wpg:grpSpPr>
                          <wps:wsp>
                            <wps:cNvPr id="237595" name="Rectangle 15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96" name="Rectangle 15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97" name="Rectangle 1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98" name="Rectangle 15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599" name="Rectangle 1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12" name="Rectangle 15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13" name="Rectangle 15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141314" name="Group 1528"/>
                          <wpg:cNvGrpSpPr>
                            <a:grpSpLocks/>
                          </wpg:cNvGrpSpPr>
                          <wpg:grpSpPr bwMode="auto">
                            <a:xfrm>
                              <a:off x="756" y="3132"/>
                              <a:ext cx="2016" cy="288"/>
                              <a:chOff x="756" y="3132"/>
                              <a:chExt cx="2016" cy="288"/>
                            </a:xfrm>
                          </wpg:grpSpPr>
                          <wps:wsp>
                            <wps:cNvPr id="141315" name="Rectangle 15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17" name="Rectangle 15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18" name="Rectangle 1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19" name="Rectangle 15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20" name="Rectangle 1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21" name="Rectangle 1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22" name="Rectangle 1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141323" name="Group 1536"/>
                          <wpg:cNvGrpSpPr>
                            <a:grpSpLocks/>
                          </wpg:cNvGrpSpPr>
                          <wpg:grpSpPr bwMode="auto">
                            <a:xfrm>
                              <a:off x="756" y="3420"/>
                              <a:ext cx="2016" cy="288"/>
                              <a:chOff x="756" y="3420"/>
                              <a:chExt cx="2016" cy="288"/>
                            </a:xfrm>
                          </wpg:grpSpPr>
                          <wps:wsp>
                            <wps:cNvPr id="141324" name="Rectangle 1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25" name="Rectangle 1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26" name="Rectangle 15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27" name="Rectangle 15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28" name="Rectangle 1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29" name="Rectangle 15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30" name="Rectangle 1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141331" name="Group 1544"/>
                          <wpg:cNvGrpSpPr>
                            <a:grpSpLocks/>
                          </wpg:cNvGrpSpPr>
                          <wpg:grpSpPr bwMode="auto">
                            <a:xfrm>
                              <a:off x="756" y="3708"/>
                              <a:ext cx="2016" cy="288"/>
                              <a:chOff x="756" y="3708"/>
                              <a:chExt cx="2016" cy="288"/>
                            </a:xfrm>
                          </wpg:grpSpPr>
                          <wps:wsp>
                            <wps:cNvPr id="141332" name="Rectangle 1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33" name="Rectangle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34" name="Rectangle 1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35" name="Rectangle 15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36" name="Rectangle 1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37" name="Rectangle 1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38" name="Rectangle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141339" name="Group 1552"/>
                          <wpg:cNvGrpSpPr>
                            <a:grpSpLocks/>
                          </wpg:cNvGrpSpPr>
                          <wpg:grpSpPr bwMode="auto">
                            <a:xfrm>
                              <a:off x="756" y="3996"/>
                              <a:ext cx="2016" cy="288"/>
                              <a:chOff x="756" y="3996"/>
                              <a:chExt cx="2016" cy="288"/>
                            </a:xfrm>
                          </wpg:grpSpPr>
                          <wps:wsp>
                            <wps:cNvPr id="141340" name="Rectangle 1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41" name="Rectangle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42" name="Rectangle 15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41343" name="Rectangle 1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92" name="Rectangle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93" name="Rectangle 15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94" name="Rectangle 1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95" name="Group 1560"/>
                        <wpg:cNvGrpSpPr>
                          <a:grpSpLocks/>
                        </wpg:cNvGrpSpPr>
                        <wpg:grpSpPr bwMode="auto">
                          <a:xfrm>
                            <a:off x="2772" y="2268"/>
                            <a:ext cx="2016" cy="2016"/>
                            <a:chOff x="2772" y="2268"/>
                            <a:chExt cx="2016" cy="2016"/>
                          </a:xfrm>
                        </wpg:grpSpPr>
                        <wpg:grpSp>
                          <wpg:cNvPr id="197" name="Group 1561"/>
                          <wpg:cNvGrpSpPr>
                            <a:grpSpLocks/>
                          </wpg:cNvGrpSpPr>
                          <wpg:grpSpPr bwMode="auto">
                            <a:xfrm>
                              <a:off x="2772" y="2268"/>
                              <a:ext cx="2016" cy="288"/>
                              <a:chOff x="2772" y="2268"/>
                              <a:chExt cx="2016" cy="288"/>
                            </a:xfrm>
                          </wpg:grpSpPr>
                          <wps:wsp>
                            <wps:cNvPr id="198" name="Rectangle 1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99" name="Rectangle 15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0" name="Rectangle 1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1" name="Rectangle 1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2" name="Rectangle 15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3" name="Rectangle 1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4" name="Rectangle 1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05" name="Group 1569"/>
                          <wpg:cNvGrpSpPr>
                            <a:grpSpLocks/>
                          </wpg:cNvGrpSpPr>
                          <wpg:grpSpPr bwMode="auto">
                            <a:xfrm>
                              <a:off x="2772" y="2556"/>
                              <a:ext cx="2016" cy="288"/>
                              <a:chOff x="2772" y="2556"/>
                              <a:chExt cx="2016" cy="288"/>
                            </a:xfrm>
                          </wpg:grpSpPr>
                          <wps:wsp>
                            <wps:cNvPr id="206" name="Rectangle 1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7" name="Rectangle 1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8" name="Rectangle 15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9" name="Rectangle 15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0" name="Rectangle 15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1" name="Rectangle 15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2" name="Rectangle 15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13" name="Group 1577"/>
                          <wpg:cNvGrpSpPr>
                            <a:grpSpLocks/>
                          </wpg:cNvGrpSpPr>
                          <wpg:grpSpPr bwMode="auto">
                            <a:xfrm>
                              <a:off x="2772" y="2844"/>
                              <a:ext cx="2016" cy="288"/>
                              <a:chOff x="2772" y="2844"/>
                              <a:chExt cx="2016" cy="288"/>
                            </a:xfrm>
                          </wpg:grpSpPr>
                          <wps:wsp>
                            <wps:cNvPr id="214" name="Rectangle 15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5" name="Rectangle 15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6" name="Rectangle 15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7" name="Rectangle 15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8" name="Rectangle 15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19" name="Rectangle 15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0" name="Rectangle 15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221" name="Group 1585"/>
                          <wpg:cNvGrpSpPr>
                            <a:grpSpLocks/>
                          </wpg:cNvGrpSpPr>
                          <wpg:grpSpPr bwMode="auto">
                            <a:xfrm>
                              <a:off x="2772" y="3132"/>
                              <a:ext cx="2016" cy="288"/>
                              <a:chOff x="2772" y="3132"/>
                              <a:chExt cx="2016" cy="288"/>
                            </a:xfrm>
                          </wpg:grpSpPr>
                          <wps:wsp>
                            <wps:cNvPr id="222" name="Rectangle 15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3" name="Rectangle 15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68" name="Rectangle 15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69" name="Rectangle 1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70" name="Rectangle 1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71" name="Rectangle 1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72" name="Rectangle 1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3973" name="Group 1593"/>
                          <wpg:cNvGrpSpPr>
                            <a:grpSpLocks/>
                          </wpg:cNvGrpSpPr>
                          <wpg:grpSpPr bwMode="auto">
                            <a:xfrm>
                              <a:off x="2772" y="3420"/>
                              <a:ext cx="2016" cy="288"/>
                              <a:chOff x="2772" y="3420"/>
                              <a:chExt cx="2016" cy="288"/>
                            </a:xfrm>
                          </wpg:grpSpPr>
                          <wps:wsp>
                            <wps:cNvPr id="83974" name="Rectangle 15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75" name="Rectangle 1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76" name="Rectangle 1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77" name="Rectangle 1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78" name="Rectangle 1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79" name="Rectangle 1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84" name="Rectangle 1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3985" name="Group 1601"/>
                          <wpg:cNvGrpSpPr>
                            <a:grpSpLocks/>
                          </wpg:cNvGrpSpPr>
                          <wpg:grpSpPr bwMode="auto">
                            <a:xfrm>
                              <a:off x="2772" y="3708"/>
                              <a:ext cx="2016" cy="288"/>
                              <a:chOff x="2772" y="3708"/>
                              <a:chExt cx="2016" cy="288"/>
                            </a:xfrm>
                          </wpg:grpSpPr>
                          <wps:wsp>
                            <wps:cNvPr id="83986" name="Rectangle 1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87" name="Rectangle 1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88" name="Rectangle 16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89" name="Rectangle 16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90" name="Rectangle 16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91" name="Rectangle 16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92" name="Rectangle 16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3993" name="Group 1609"/>
                          <wpg:cNvGrpSpPr>
                            <a:grpSpLocks/>
                          </wpg:cNvGrpSpPr>
                          <wpg:grpSpPr bwMode="auto">
                            <a:xfrm>
                              <a:off x="2772" y="3996"/>
                              <a:ext cx="2016" cy="288"/>
                              <a:chOff x="2772" y="3996"/>
                              <a:chExt cx="2016" cy="288"/>
                            </a:xfrm>
                          </wpg:grpSpPr>
                          <wps:wsp>
                            <wps:cNvPr id="83994" name="Rectangle 1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95" name="Rectangle 1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96" name="Rectangle 16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97" name="Rectangle 1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98" name="Rectangle 1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3999" name="Rectangle 1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7600" name="Rectangle 16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37601" name="Line 1617"/>
                        <wps:cNvCnPr/>
                        <wps:spPr bwMode="auto">
                          <a:xfrm>
                            <a:off x="180" y="2268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602" name="Line 1618"/>
                        <wps:cNvCnPr/>
                        <wps:spPr bwMode="auto">
                          <a:xfrm>
                            <a:off x="2772" y="-180"/>
                            <a:ext cx="0" cy="4896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BB0134" id="Group 2" o:spid="_x0000_s1026" style="position:absolute;margin-left:321.75pt;margin-top:-10.5pt;width:174pt;height:180pt;z-index:251663872;mso-wrap-distance-left:0;mso-wrap-distance-right:0" coordorigin="180,-180" coordsize="5040,4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">
                <v:group id="Group 1389" o:spid="_x0000_s1027" style="position:absolute;left:756;top:252;width:2016;height:2016" coordorigin="756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<v:group id="Group 1390" o:spid="_x0000_s1028" style="position:absolute;left:756;top:252;width:2016;height:288" coordorigin="756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<v:rect id="Rectangle 1391" o:spid="_x0000_s1029" style="position:absolute;left:104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" strokeweight=".26mm"/>
                    <v:rect id="Rectangle 1392" o:spid="_x0000_s1030" style="position:absolute;left:133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" strokeweight=".26mm"/>
                    <v:rect id="Rectangle 1393" o:spid="_x0000_s1031" style="position:absolute;left:162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" strokeweight=".26mm"/>
                    <v:rect id="Rectangle 1394" o:spid="_x0000_s1032" style="position:absolute;left:190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" strokeweight=".26mm"/>
                    <v:rect id="Rectangle 1395" o:spid="_x0000_s1033" style="position:absolute;left:219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" strokeweight=".26mm"/>
                    <v:rect id="Rectangle 1396" o:spid="_x0000_s1034" style="position:absolute;left:75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" strokeweight=".26mm"/>
                    <v:rect id="Rectangle 1397" o:spid="_x0000_s1035" style="position:absolute;left:248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" strokeweight=".26mm"/>
                  </v:group>
                  <v:group id="Group 1398" o:spid="_x0000_s1036" style="position:absolute;left:756;top:540;width:2016;height:288" coordorigin="756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<v:rect id="Rectangle 1399" o:spid="_x0000_s1037" style="position:absolute;left:104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" strokeweight=".26mm"/>
                    <v:rect id="Rectangle 1400" o:spid="_x0000_s1038" style="position:absolute;left:133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" strokeweight=".26mm"/>
                    <v:rect id="Rectangle 1401" o:spid="_x0000_s1039" style="position:absolute;left:162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" strokeweight=".26mm"/>
                    <v:rect id="Rectangle 1402" o:spid="_x0000_s1040" style="position:absolute;left:190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" strokeweight=".26mm"/>
                    <v:rect id="Rectangle 1403" o:spid="_x0000_s1041" style="position:absolute;left:219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" strokeweight=".26mm"/>
                    <v:rect id="Rectangle 1404" o:spid="_x0000_s1042" style="position:absolute;left:75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" strokeweight=".26mm"/>
                    <v:rect id="Rectangle 1405" o:spid="_x0000_s1043" style="position:absolute;left:248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" strokeweight=".26mm"/>
                  </v:group>
                  <v:group id="Group 1406" o:spid="_x0000_s1044" style="position:absolute;left:756;top:828;width:2016;height:288" coordorigin="756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J56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">
                    <v:rect id="Rectangle 1407" o:spid="_x0000_s1045" style="position:absolute;left:104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" strokeweight=".26mm"/>
                    <v:rect id="Rectangle 1408" o:spid="_x0000_s1046" style="position:absolute;left:133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" strokeweight=".26mm"/>
                    <v:rect id="Rectangle 1409" o:spid="_x0000_s1047" style="position:absolute;left:162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" strokeweight=".26mm"/>
                    <v:rect id="Rectangle 1410" o:spid="_x0000_s1048" style="position:absolute;left:190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" strokeweight=".26mm"/>
                    <v:rect id="Rectangle 1411" o:spid="_x0000_s1049" style="position:absolute;left:219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" strokeweight=".26mm"/>
                    <v:rect id="Rectangle 1412" o:spid="_x0000_s1050" style="position:absolute;left:75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" strokeweight=".26mm"/>
                    <v:rect id="Rectangle 1413" o:spid="_x0000_s1051" style="position:absolute;left:248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" strokeweight=".26mm"/>
                  </v:group>
                  <v:group id="Group 1414" o:spid="_x0000_s1052" style="position:absolute;left:756;top:1116;width:2016;height:288" coordorigin="756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<v:rect id="Rectangle 1415" o:spid="_x0000_s1053" style="position:absolute;left:104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" strokeweight=".26mm"/>
                    <v:rect id="Rectangle 1416" o:spid="_x0000_s1054" style="position:absolute;left:133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" strokeweight=".26mm"/>
                    <v:rect id="Rectangle 1417" o:spid="_x0000_s1055" style="position:absolute;left:162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" strokeweight=".26mm"/>
                    <v:rect id="Rectangle 1418" o:spid="_x0000_s1056" style="position:absolute;left:190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" strokeweight=".26mm"/>
                    <v:rect id="Rectangle 1419" o:spid="_x0000_s1057" style="position:absolute;left:219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" strokeweight=".26mm"/>
                    <v:rect id="Rectangle 1420" o:spid="_x0000_s1058" style="position:absolute;left:75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" strokeweight=".26mm"/>
                    <v:rect id="Rectangle 1421" o:spid="_x0000_s1059" style="position:absolute;left:248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" strokeweight=".26mm"/>
                  </v:group>
                  <v:group id="Group 1422" o:spid="_x0000_s1060" style="position:absolute;left:756;top:1404;width:2016;height:288" coordorigin="756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<v:rect id="Rectangle 1423" o:spid="_x0000_s1061" style="position:absolute;left:104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" strokeweight=".26mm"/>
                    <v:rect id="Rectangle 1424" o:spid="_x0000_s1062" style="position:absolute;left:133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" strokeweight=".26mm"/>
                    <v:rect id="Rectangle 1425" o:spid="_x0000_s1063" style="position:absolute;left:162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" strokeweight=".26mm"/>
                    <v:rect id="Rectangle 1426" o:spid="_x0000_s1064" style="position:absolute;left:190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" strokeweight=".26mm"/>
                    <v:rect id="Rectangle 1427" o:spid="_x0000_s1065" style="position:absolute;left:219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" strokeweight=".26mm"/>
                    <v:rect id="Rectangle 1428" o:spid="_x0000_s1066" style="position:absolute;left:75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" strokeweight=".26mm"/>
                    <v:rect id="Rectangle 1429" o:spid="_x0000_s1067" style="position:absolute;left:248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" strokeweight=".26mm"/>
                  </v:group>
                  <v:group id="Group 1430" o:spid="_x0000_s1068" style="position:absolute;left:756;top:1692;width:2016;height:288" coordorigin="756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<v:rect id="Rectangle 1431" o:spid="_x0000_s1069" style="position:absolute;left:104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" strokeweight=".26mm"/>
                    <v:rect id="Rectangle 1432" o:spid="_x0000_s1070" style="position:absolute;left:133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" strokeweight=".26mm"/>
                    <v:rect id="Rectangle 1433" o:spid="_x0000_s1071" style="position:absolute;left:162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" strokeweight=".26mm"/>
                    <v:rect id="Rectangle 1434" o:spid="_x0000_s1072" style="position:absolute;left:190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" strokeweight=".26mm"/>
                    <v:rect id="Rectangle 1435" o:spid="_x0000_s1073" style="position:absolute;left:219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" strokeweight=".26mm"/>
                    <v:rect id="Rectangle 1436" o:spid="_x0000_s1074" style="position:absolute;left:75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" strokeweight=".26mm"/>
                    <v:rect id="Rectangle 1437" o:spid="_x0000_s1075" style="position:absolute;left:248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" strokeweight=".26mm"/>
                  </v:group>
                  <v:group id="Group 1438" o:spid="_x0000_s1076" style="position:absolute;left:756;top:1980;width:2016;height:288" coordorigin="756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">
                    <v:rect id="Rectangle 1439" o:spid="_x0000_s1077" style="position:absolute;left:104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" strokeweight=".26mm"/>
                    <v:rect id="Rectangle 1440" o:spid="_x0000_s1078" style="position:absolute;left:133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" strokeweight=".26mm"/>
                    <v:rect id="Rectangle 1441" o:spid="_x0000_s1079" style="position:absolute;left:162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" strokeweight=".26mm"/>
                    <v:rect id="Rectangle 1442" o:spid="_x0000_s1080" style="position:absolute;left:190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" strokeweight=".26mm"/>
                    <v:rect id="Rectangle 1443" o:spid="_x0000_s1081" style="position:absolute;left:219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" strokeweight=".26mm"/>
                    <v:rect id="Rectangle 1444" o:spid="_x0000_s1082" style="position:absolute;left:75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" strokeweight=".26mm"/>
                    <v:rect id="Rectangle 1445" o:spid="_x0000_s1083" style="position:absolute;left:248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" strokeweight=".26mm"/>
                  </v:group>
                </v:group>
                <v:group id="Group 1446" o:spid="_x0000_s1084" style="position:absolute;left:2772;top:252;width:2016;height:2016" coordorigin="2772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">
                  <v:group id="Group 1447" o:spid="_x0000_s1085" style="position:absolute;left:2772;top:252;width:2016;height:288" coordorigin="2772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">
                    <v:rect id="Rectangle 1448" o:spid="_x0000_s1086" style="position:absolute;left:306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" strokeweight=".26mm"/>
                    <v:rect id="Rectangle 1449" o:spid="_x0000_s1087" style="position:absolute;left:334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" strokeweight=".26mm"/>
                    <v:rect id="Rectangle 1450" o:spid="_x0000_s1088" style="position:absolute;left:363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" strokeweight=".26mm"/>
                    <v:rect id="Rectangle 1451" o:spid="_x0000_s1089" style="position:absolute;left:392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" strokeweight=".26mm"/>
                    <v:rect id="Rectangle 1452" o:spid="_x0000_s1090" style="position:absolute;left:421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" strokeweight=".26mm"/>
                    <v:rect id="Rectangle 1453" o:spid="_x0000_s1091" style="position:absolute;left:277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" strokeweight=".26mm"/>
                    <v:rect id="Rectangle 1454" o:spid="_x0000_s1092" style="position:absolute;left:450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" strokeweight=".26mm"/>
                  </v:group>
                  <v:group id="Group 1455" o:spid="_x0000_s1093" style="position:absolute;left:2772;top:540;width:2016;height:288" coordorigin="2772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">
                    <v:rect id="Rectangle 1456" o:spid="_x0000_s1094" style="position:absolute;left:306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" strokeweight=".26mm"/>
                    <v:rect id="Rectangle 1457" o:spid="_x0000_s1095" style="position:absolute;left:334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" strokeweight=".26mm"/>
                    <v:rect id="Rectangle 1458" o:spid="_x0000_s1096" style="position:absolute;left:363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" strokeweight=".26mm"/>
                    <v:rect id="Rectangle 1459" o:spid="_x0000_s1097" style="position:absolute;left:392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" strokeweight=".26mm"/>
                    <v:rect id="Rectangle 1460" o:spid="_x0000_s1098" style="position:absolute;left:421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" strokeweight=".26mm"/>
                    <v:rect id="Rectangle 1461" o:spid="_x0000_s1099" style="position:absolute;left:277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" strokeweight=".26mm"/>
                    <v:rect id="Rectangle 1462" o:spid="_x0000_s1100" style="position:absolute;left:450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" strokeweight=".26mm"/>
                  </v:group>
                  <v:group id="Group 1463" o:spid="_x0000_s1101" style="position:absolute;left:2772;top:828;width:2016;height:288" coordorigin="2772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">
                    <v:rect id="Rectangle 1464" o:spid="_x0000_s1102" style="position:absolute;left:306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" strokeweight=".26mm"/>
                    <v:rect id="Rectangle 1465" o:spid="_x0000_s1103" style="position:absolute;left:334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" strokeweight=".26mm"/>
                    <v:rect id="Rectangle 1466" o:spid="_x0000_s1104" style="position:absolute;left:363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" strokeweight=".26mm"/>
                    <v:rect id="Rectangle 1467" o:spid="_x0000_s1105" style="position:absolute;left:392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" strokeweight=".26mm"/>
                    <v:rect id="Rectangle 1468" o:spid="_x0000_s1106" style="position:absolute;left:421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" strokeweight=".26mm"/>
                    <v:rect id="Rectangle 1469" o:spid="_x0000_s1107" style="position:absolute;left:277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" strokeweight=".26mm"/>
                    <v:rect id="Rectangle 1470" o:spid="_x0000_s1108" style="position:absolute;left:450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" strokeweight=".26mm"/>
                  </v:group>
                  <v:group id="Group 1471" o:spid="_x0000_s1109" style="position:absolute;left:2772;top:1116;width:2016;height:288" coordorigin="2772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">
                    <v:rect id="Rectangle 1472" o:spid="_x0000_s1110" style="position:absolute;left:306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" strokeweight=".26mm"/>
                    <v:rect id="Rectangle 1473" o:spid="_x0000_s1111" style="position:absolute;left:334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" strokeweight=".26mm"/>
                    <v:rect id="Rectangle 1474" o:spid="_x0000_s1112" style="position:absolute;left:363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" strokeweight=".26mm"/>
                    <v:rect id="Rectangle 1475" o:spid="_x0000_s1113" style="position:absolute;left:392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" strokeweight=".26mm"/>
                    <v:rect id="Rectangle 1476" o:spid="_x0000_s1114" style="position:absolute;left:421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" strokeweight=".26mm"/>
                    <v:rect id="Rectangle 1477" o:spid="_x0000_s1115" style="position:absolute;left:277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" strokeweight=".26mm"/>
                    <v:rect id="Rectangle 1478" o:spid="_x0000_s1116" style="position:absolute;left:450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" strokeweight=".26mm"/>
                  </v:group>
                  <v:group id="Group 1479" o:spid="_x0000_s1117" style="position:absolute;left:2772;top:1404;width:2016;height:288" coordorigin="2772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">
                    <v:rect id="Rectangle 1480" o:spid="_x0000_s1118" style="position:absolute;left:306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" strokeweight=".26mm"/>
                    <v:rect id="Rectangle 1481" o:spid="_x0000_s1119" style="position:absolute;left:334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" strokeweight=".26mm"/>
                    <v:rect id="Rectangle 1482" o:spid="_x0000_s1120" style="position:absolute;left:363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" strokeweight=".26mm"/>
                    <v:rect id="Rectangle 1483" o:spid="_x0000_s1121" style="position:absolute;left:392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" strokeweight=".26mm"/>
                    <v:rect id="Rectangle 1484" o:spid="_x0000_s1122" style="position:absolute;left:421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" strokeweight=".26mm"/>
                    <v:rect id="Rectangle 1485" o:spid="_x0000_s1123" style="position:absolute;left:277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" strokeweight=".26mm"/>
                    <v:rect id="Rectangle 1486" o:spid="_x0000_s1124" style="position:absolute;left:450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" strokeweight=".26mm"/>
                  </v:group>
                  <v:group id="Group 1487" o:spid="_x0000_s1125" style="position:absolute;left:2772;top:1692;width:2016;height:288" coordorigin="2772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">
                    <v:rect id="Rectangle 1488" o:spid="_x0000_s1126" style="position:absolute;left:306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" strokeweight=".26mm"/>
                    <v:rect id="Rectangle 1489" o:spid="_x0000_s1127" style="position:absolute;left:334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" strokeweight=".26mm"/>
                    <v:rect id="Rectangle 1490" o:spid="_x0000_s1128" style="position:absolute;left:363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" strokeweight=".26mm"/>
                    <v:rect id="Rectangle 1491" o:spid="_x0000_s1129" style="position:absolute;left:392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" strokeweight=".26mm"/>
                    <v:rect id="Rectangle 1492" o:spid="_x0000_s1130" style="position:absolute;left:421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" strokeweight=".26mm"/>
                    <v:rect id="Rectangle 1493" o:spid="_x0000_s1131" style="position:absolute;left:277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" strokeweight=".26mm"/>
                    <v:rect id="Rectangle 1494" o:spid="_x0000_s1132" style="position:absolute;left:450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" strokeweight=".26mm"/>
                  </v:group>
                  <v:group id="Group 1495" o:spid="_x0000_s1133" style="position:absolute;left:2772;top:1980;width:2016;height:288" coordorigin="2772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">
                    <v:rect id="Rectangle 1496" o:spid="_x0000_s1134" style="position:absolute;left:306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" strokeweight=".26mm"/>
                    <v:rect id="Rectangle 1497" o:spid="_x0000_s1135" style="position:absolute;left:334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" strokeweight=".26mm"/>
                    <v:rect id="Rectangle 1498" o:spid="_x0000_s1136" style="position:absolute;left:363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" strokeweight=".26mm"/>
                    <v:rect id="Rectangle 1499" o:spid="_x0000_s1137" style="position:absolute;left:392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" strokeweight=".26mm"/>
                    <v:rect id="Rectangle 1500" o:spid="_x0000_s1138" style="position:absolute;left:421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" strokeweight=".26mm"/>
                    <v:rect id="Rectangle 1501" o:spid="_x0000_s1139" style="position:absolute;left:277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" strokeweight=".26mm"/>
                    <v:rect id="Rectangle 1502" o:spid="_x0000_s1140" style="position:absolute;left:450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" strokeweight=".26mm"/>
                  </v:group>
                </v:group>
                <v:group id="Group 1503" o:spid="_x0000_s1141" style="position:absolute;left:756;top:2268;width:2016;height:2016" coordorigin="756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">
                  <v:group id="Group 1504" o:spid="_x0000_s1142" style="position:absolute;left:756;top:2268;width:2016;height:288" coordorigin="756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">
                    <v:rect id="Rectangle 1505" o:spid="_x0000_s1143" style="position:absolute;left:104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" strokeweight=".26mm"/>
                    <v:rect id="Rectangle 1506" o:spid="_x0000_s1144" style="position:absolute;left:133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" strokeweight=".26mm"/>
                    <v:rect id="Rectangle 1507" o:spid="_x0000_s1145" style="position:absolute;left:162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" strokeweight=".26mm"/>
                    <v:rect id="Rectangle 1508" o:spid="_x0000_s1146" style="position:absolute;left:190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" strokeweight=".26mm"/>
                    <v:rect id="Rectangle 1509" o:spid="_x0000_s1147" style="position:absolute;left:219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" strokeweight=".26mm"/>
                    <v:rect id="Rectangle 1510" o:spid="_x0000_s1148" style="position:absolute;left:75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" strokeweight=".26mm"/>
                    <v:rect id="Rectangle 1511" o:spid="_x0000_s1149" style="position:absolute;left:248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" strokeweight=".26mm"/>
                  </v:group>
                  <v:group id="Group 1512" o:spid="_x0000_s1150" style="position:absolute;left:756;top:2556;width:2016;height:288" coordorigin="756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">
                    <v:rect id="Rectangle 1513" o:spid="_x0000_s1151" style="position:absolute;left:104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" strokeweight=".26mm"/>
                    <v:rect id="Rectangle 1514" o:spid="_x0000_s1152" style="position:absolute;left:133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" strokeweight=".26mm"/>
                    <v:rect id="Rectangle 1515" o:spid="_x0000_s1153" style="position:absolute;left:162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" strokeweight=".26mm"/>
                    <v:rect id="Rectangle 1516" o:spid="_x0000_s1154" style="position:absolute;left:190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" strokeweight=".26mm"/>
                    <v:rect id="Rectangle 1517" o:spid="_x0000_s1155" style="position:absolute;left:219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" strokeweight=".26mm"/>
                    <v:rect id="Rectangle 1518" o:spid="_x0000_s1156" style="position:absolute;left:75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" strokeweight=".26mm"/>
                    <v:rect id="Rectangle 1519" o:spid="_x0000_s1157" style="position:absolute;left:248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" strokeweight=".26mm"/>
                  </v:group>
                  <v:group id="Group 1520" o:spid="_x0000_s1158" style="position:absolute;left:756;top:2844;width:2016;height:288" coordorigin="756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">
                    <v:rect id="Rectangle 1521" o:spid="_x0000_s1159" style="position:absolute;left:104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" strokeweight=".26mm"/>
                    <v:rect id="Rectangle 1522" o:spid="_x0000_s1160" style="position:absolute;left:133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" strokeweight=".26mm"/>
                    <v:rect id="Rectangle 1523" o:spid="_x0000_s1161" style="position:absolute;left:162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" strokeweight=".26mm"/>
                    <v:rect id="Rectangle 1524" o:spid="_x0000_s1162" style="position:absolute;left:190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" strokeweight=".26mm"/>
                    <v:rect id="Rectangle 1525" o:spid="_x0000_s1163" style="position:absolute;left:219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" strokeweight=".26mm"/>
                    <v:rect id="Rectangle 1526" o:spid="_x0000_s1164" style="position:absolute;left:75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" strokeweight=".26mm"/>
                    <v:rect id="Rectangle 1527" o:spid="_x0000_s1165" style="position:absolute;left:248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" strokeweight=".26mm"/>
                  </v:group>
                  <v:group id="Group 1528" o:spid="_x0000_s1166" style="position:absolute;left:756;top:3132;width:2016;height:288" coordorigin="756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">
                    <v:rect id="Rectangle 1529" o:spid="_x0000_s1167" style="position:absolute;left:104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" strokeweight=".26mm"/>
                    <v:rect id="Rectangle 1530" o:spid="_x0000_s1168" style="position:absolute;left:133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" strokeweight=".26mm"/>
                    <v:rect id="Rectangle 1531" o:spid="_x0000_s1169" style="position:absolute;left:162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" strokeweight=".26mm"/>
                    <v:rect id="Rectangle 1532" o:spid="_x0000_s1170" style="position:absolute;left:190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" strokeweight=".26mm"/>
                    <v:rect id="Rectangle 1533" o:spid="_x0000_s1171" style="position:absolute;left:219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" strokeweight=".26mm"/>
                    <v:rect id="Rectangle 1534" o:spid="_x0000_s1172" style="position:absolute;left:75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" strokeweight=".26mm"/>
                    <v:rect id="Rectangle 1535" o:spid="_x0000_s1173" style="position:absolute;left:248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" strokeweight=".26mm"/>
                  </v:group>
                  <v:group id="Group 1536" o:spid="_x0000_s1174" style="position:absolute;left:756;top:3420;width:2016;height:288" coordorigin="756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">
                    <v:rect id="Rectangle 1537" o:spid="_x0000_s1175" style="position:absolute;left:104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" strokeweight=".26mm"/>
                    <v:rect id="Rectangle 1538" o:spid="_x0000_s1176" style="position:absolute;left:133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" strokeweight=".26mm"/>
                    <v:rect id="Rectangle 1539" o:spid="_x0000_s1177" style="position:absolute;left:162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" strokeweight=".26mm"/>
                    <v:rect id="Rectangle 1540" o:spid="_x0000_s1178" style="position:absolute;left:190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" strokeweight=".26mm"/>
                    <v:rect id="Rectangle 1541" o:spid="_x0000_s1179" style="position:absolute;left:219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" strokeweight=".26mm"/>
                    <v:rect id="Rectangle 1542" o:spid="_x0000_s1180" style="position:absolute;left:75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" strokeweight=".26mm"/>
                    <v:rect id="Rectangle 1543" o:spid="_x0000_s1181" style="position:absolute;left:248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" strokeweight=".26mm"/>
                  </v:group>
                  <v:group id="Group 1544" o:spid="_x0000_s1182" style="position:absolute;left:756;top:3708;width:2016;height:288" coordorigin="756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">
                    <v:rect id="Rectangle 1545" o:spid="_x0000_s1183" style="position:absolute;left:104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" strokeweight=".26mm"/>
                    <v:rect id="Rectangle 1546" o:spid="_x0000_s1184" style="position:absolute;left:133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" strokeweight=".26mm"/>
                    <v:rect id="Rectangle 1547" o:spid="_x0000_s1185" style="position:absolute;left:162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" strokeweight=".26mm"/>
                    <v:rect id="Rectangle 1548" o:spid="_x0000_s1186" style="position:absolute;left:190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" strokeweight=".26mm"/>
                    <v:rect id="Rectangle 1549" o:spid="_x0000_s1187" style="position:absolute;left:219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" strokeweight=".26mm"/>
                    <v:rect id="Rectangle 1550" o:spid="_x0000_s1188" style="position:absolute;left:75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" strokeweight=".26mm"/>
                    <v:rect id="Rectangle 1551" o:spid="_x0000_s1189" style="position:absolute;left:248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" strokeweight=".26mm"/>
                  </v:group>
                  <v:group id="Group 1552" o:spid="_x0000_s1190" style="position:absolute;left:756;top:3996;width:2016;height:288" coordorigin="756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">
                    <v:rect id="Rectangle 1553" o:spid="_x0000_s1191" style="position:absolute;left:104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" strokeweight=".26mm"/>
                    <v:rect id="Rectangle 1554" o:spid="_x0000_s1192" style="position:absolute;left:133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" strokeweight=".26mm"/>
                    <v:rect id="Rectangle 1555" o:spid="_x0000_s1193" style="position:absolute;left:162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" strokeweight=".26mm"/>
                    <v:rect id="Rectangle 1556" o:spid="_x0000_s1194" style="position:absolute;left:190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" strokeweight=".26mm"/>
                    <v:rect id="Rectangle 1557" o:spid="_x0000_s1195" style="position:absolute;left:219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" strokeweight=".26mm"/>
                    <v:rect id="Rectangle 1558" o:spid="_x0000_s1196" style="position:absolute;left:75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" strokeweight=".26mm"/>
                    <v:rect id="Rectangle 1559" o:spid="_x0000_s1197" style="position:absolute;left:248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" strokeweight=".26mm"/>
                  </v:group>
                </v:group>
                <v:group id="Group 1560" o:spid="_x0000_s1198" style="position:absolute;left:2772;top:2268;width:2016;height:2016" coordorigin="2772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axD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nFP6eCRfI5S8AAAD//wMAUEsBAi0AFAAGAAgAAAAhANvh9svuAAAAhQEAABMAAAAAAAAAAAAA&#10;AAAAAAAAAFtDb250ZW50X1R5cGVzXS54bWxQSwECLQAUAAYACAAAACEAWvQsW78AAAAVAQAACwAA&#10;AAAAAAAAAAAAAAAfAQAAX3JlbHMvLnJlbHNQSwECLQAUAAYACAAAACEAs7msQ8MAAADcAAAADwAA&#10;AAAAAAAAAAAAAAAHAgAAZHJzL2Rvd25yZXYueG1sUEsFBgAAAAADAAMAtwAAAPcCAAAAAA==&#10;">
                  <v:group id="Group 1561" o:spid="_x0000_s1199" style="position:absolute;left:2772;top:2268;width:2016;height:288" coordorigin="2772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  <v:rect id="Rectangle 1562" o:spid="_x0000_s1200" style="position:absolute;left:306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" strokeweight=".26mm"/>
                    <v:rect id="Rectangle 1563" o:spid="_x0000_s1201" style="position:absolute;left:334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" strokeweight=".26mm"/>
                    <v:rect id="Rectangle 1564" o:spid="_x0000_s1202" style="position:absolute;left:363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" strokeweight=".26mm"/>
                    <v:rect id="Rectangle 1565" o:spid="_x0000_s1203" style="position:absolute;left:392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" strokeweight=".26mm"/>
                    <v:rect id="Rectangle 1566" o:spid="_x0000_s1204" style="position:absolute;left:421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" strokeweight=".26mm"/>
                    <v:rect id="Rectangle 1567" o:spid="_x0000_s1205" style="position:absolute;left:277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" strokeweight=".26mm"/>
                    <v:rect id="Rectangle 1568" o:spid="_x0000_s1206" style="position:absolute;left:450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" strokeweight=".26mm"/>
                  </v:group>
                  <v:group id="Group 1569" o:spid="_x0000_s1207" style="position:absolute;left:2772;top:2556;width:2016;height:288" coordorigin="2772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  <v:rect id="Rectangle 1570" o:spid="_x0000_s1208" style="position:absolute;left:306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" strokeweight=".26mm"/>
                    <v:rect id="Rectangle 1571" o:spid="_x0000_s1209" style="position:absolute;left:334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" strokeweight=".26mm"/>
                    <v:rect id="Rectangle 1572" o:spid="_x0000_s1210" style="position:absolute;left:363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" strokeweight=".26mm"/>
                    <v:rect id="Rectangle 1573" o:spid="_x0000_s1211" style="position:absolute;left:392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" strokeweight=".26mm"/>
                    <v:rect id="Rectangle 1574" o:spid="_x0000_s1212" style="position:absolute;left:421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" strokeweight=".26mm"/>
                    <v:rect id="Rectangle 1575" o:spid="_x0000_s1213" style="position:absolute;left:277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" strokeweight=".26mm"/>
                    <v:rect id="Rectangle 1576" o:spid="_x0000_s1214" style="position:absolute;left:450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" strokeweight=".26mm"/>
                  </v:group>
                  <v:group id="Group 1577" o:spid="_x0000_s1215" style="position:absolute;left:2772;top:2844;width:2016;height:288" coordorigin="2772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vOK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JJ7C+0w4AnL5CwAA//8DAFBLAQItABQABgAIAAAAIQDb4fbL7gAAAIUBAAATAAAAAAAAAAAA&#10;AAAAAAAAAABbQ29udGVudF9UeXBlc10ueG1sUEsBAi0AFAAGAAgAAAAhAFr0LFu/AAAAFQEAAAsA&#10;AAAAAAAAAAAAAAAAHwEAAF9yZWxzLy5yZWxzUEsBAi0AFAAGAAgAAAAhAOXq84rEAAAA3AAAAA8A&#10;AAAAAAAAAAAAAAAABwIAAGRycy9kb3ducmV2LnhtbFBLBQYAAAAAAwADALcAAAD4AgAAAAA=&#10;">
                    <v:rect id="Rectangle 1578" o:spid="_x0000_s1216" style="position:absolute;left:306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" strokeweight=".26mm"/>
                    <v:rect id="Rectangle 1579" o:spid="_x0000_s1217" style="position:absolute;left:334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" strokeweight=".26mm"/>
                    <v:rect id="Rectangle 1580" o:spid="_x0000_s1218" style="position:absolute;left:363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" strokeweight=".26mm"/>
                    <v:rect id="Rectangle 1581" o:spid="_x0000_s1219" style="position:absolute;left:392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" strokeweight=".26mm"/>
                    <v:rect id="Rectangle 1582" o:spid="_x0000_s1220" style="position:absolute;left:421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" strokeweight=".26mm"/>
                    <v:rect id="Rectangle 1583" o:spid="_x0000_s1221" style="position:absolute;left:277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" strokeweight=".26mm"/>
                    <v:rect id="Rectangle 1584" o:spid="_x0000_s1222" style="position:absolute;left:450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" strokeweight=".26mm"/>
                  </v:group>
                  <v:group id="Group 1585" o:spid="_x0000_s1223" style="position:absolute;left:2772;top:3132;width:2016;height:288" coordorigin="2772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<v:rect id="Rectangle 1586" o:spid="_x0000_s1224" style="position:absolute;left:306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" strokeweight=".26mm"/>
                    <v:rect id="Rectangle 1587" o:spid="_x0000_s1225" style="position:absolute;left:334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" strokeweight=".26mm"/>
                    <v:rect id="Rectangle 1588" o:spid="_x0000_s1226" style="position:absolute;left:363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" strokeweight=".26mm"/>
                    <v:rect id="Rectangle 1589" o:spid="_x0000_s1227" style="position:absolute;left:392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" strokeweight=".26mm"/>
                    <v:rect id="Rectangle 1590" o:spid="_x0000_s1228" style="position:absolute;left:421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" strokeweight=".26mm"/>
                    <v:rect id="Rectangle 1591" o:spid="_x0000_s1229" style="position:absolute;left:277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" strokeweight=".26mm"/>
                    <v:rect id="Rectangle 1592" o:spid="_x0000_s1230" style="position:absolute;left:450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" strokeweight=".26mm"/>
                  </v:group>
                  <v:group id="Group 1593" o:spid="_x0000_s1231" style="position:absolute;left:2772;top:3420;width:2016;height:288" coordorigin="2772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">
                    <v:rect id="Rectangle 1594" o:spid="_x0000_s1232" style="position:absolute;left:306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" strokeweight=".26mm"/>
                    <v:rect id="Rectangle 1595" o:spid="_x0000_s1233" style="position:absolute;left:334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" strokeweight=".26mm"/>
                    <v:rect id="Rectangle 1596" o:spid="_x0000_s1234" style="position:absolute;left:363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" strokeweight=".26mm"/>
                    <v:rect id="Rectangle 1597" o:spid="_x0000_s1235" style="position:absolute;left:392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" strokeweight=".26mm"/>
                    <v:rect id="Rectangle 1598" o:spid="_x0000_s1236" style="position:absolute;left:421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" strokeweight=".26mm"/>
                    <v:rect id="Rectangle 1599" o:spid="_x0000_s1237" style="position:absolute;left:277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" strokeweight=".26mm"/>
                    <v:rect id="Rectangle 1600" o:spid="_x0000_s1238" style="position:absolute;left:450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" strokeweight=".26mm"/>
                  </v:group>
                  <v:group id="Group 1601" o:spid="_x0000_s1239" style="position:absolute;left:2772;top:3708;width:2016;height:288" coordorigin="2772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">
                    <v:rect id="Rectangle 1602" o:spid="_x0000_s1240" style="position:absolute;left:306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" strokeweight=".26mm"/>
                    <v:rect id="Rectangle 1603" o:spid="_x0000_s1241" style="position:absolute;left:334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" strokeweight=".26mm"/>
                    <v:rect id="Rectangle 1604" o:spid="_x0000_s1242" style="position:absolute;left:363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" strokeweight=".26mm"/>
                    <v:rect id="Rectangle 1605" o:spid="_x0000_s1243" style="position:absolute;left:392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" strokeweight=".26mm"/>
                    <v:rect id="Rectangle 1606" o:spid="_x0000_s1244" style="position:absolute;left:421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" strokeweight=".26mm"/>
                    <v:rect id="Rectangle 1607" o:spid="_x0000_s1245" style="position:absolute;left:277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" strokeweight=".26mm"/>
                    <v:rect id="Rectangle 1608" o:spid="_x0000_s1246" style="position:absolute;left:450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" strokeweight=".26mm"/>
                  </v:group>
                  <v:group id="Group 1609" o:spid="_x0000_s1247" style="position:absolute;left:2772;top:3996;width:2016;height:288" coordorigin="2772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">
                    <v:rect id="Rectangle 1610" o:spid="_x0000_s1248" style="position:absolute;left:306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" strokeweight=".26mm"/>
                    <v:rect id="Rectangle 1611" o:spid="_x0000_s1249" style="position:absolute;left:334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" strokeweight=".26mm"/>
                    <v:rect id="Rectangle 1612" o:spid="_x0000_s1250" style="position:absolute;left:363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" strokeweight=".26mm"/>
                    <v:rect id="Rectangle 1613" o:spid="_x0000_s1251" style="position:absolute;left:392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" strokeweight=".26mm"/>
                    <v:rect id="Rectangle 1614" o:spid="_x0000_s1252" style="position:absolute;left:421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" strokeweight=".26mm"/>
                    <v:rect id="Rectangle 1615" o:spid="_x0000_s1253" style="position:absolute;left:277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" strokeweight=".26mm"/>
                    <v:rect id="Rectangle 1616" o:spid="_x0000_s1254" style="position:absolute;left:450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" strokeweight=".26mm"/>
                  </v:group>
                </v:group>
                <v:line id="Line 1617" o:spid="_x0000_s1255" style="position:absolute;visibility:visible;mso-wrap-style:square" from="180,2268" to="5220,2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" strokeweight="1.06mm">
                  <v:stroke startarrow="block" endarrow="block" joinstyle="miter"/>
                </v:line>
                <v:line id="Line 1618" o:spid="_x0000_s1256" style="position:absolute;visibility:visible;mso-wrap-style:square" from="2772,-180" to="2772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" strokeweight="1.06mm">
                  <v:stroke startarrow="block" endarrow="block" joinstyle="miter"/>
                </v:line>
              </v:group>
            </w:pict>
          </mc:Fallback>
        </mc:AlternateContent>
      </w:r>
      <w:r w:rsidRPr="005C1291">
        <w:rPr>
          <w:rFonts w:ascii="Times New Roman" w:hAnsi="Times New Roman" w:cs="Times New Roman"/>
        </w:rPr>
        <w:t>What is the equation of the line</w:t>
      </w:r>
      <w:r>
        <w:rPr>
          <w:rFonts w:ascii="Times New Roman" w:hAnsi="Times New Roman" w:cs="Times New Roman"/>
        </w:rPr>
        <w:t xml:space="preserve"> </w:t>
      </w:r>
      <w:r w:rsidRPr="005C1291">
        <w:rPr>
          <w:rFonts w:ascii="Times New Roman" w:hAnsi="Times New Roman" w:cs="Times New Roman"/>
        </w:rPr>
        <w:t xml:space="preserve"> in point-slope form? </w:t>
      </w:r>
    </w:p>
    <w:p w14:paraId="6D3A378F" w14:textId="77777777" w:rsidR="00F46CA5" w:rsidRPr="005C1291" w:rsidRDefault="00F46CA5" w:rsidP="00F46CA5">
      <w:pPr>
        <w:rPr>
          <w:rFonts w:ascii="Times New Roman" w:hAnsi="Times New Roman" w:cs="Times New Roman"/>
        </w:rPr>
      </w:pPr>
    </w:p>
    <w:p w14:paraId="6D726A46" w14:textId="77777777" w:rsidR="00F46CA5" w:rsidRDefault="00F46CA5" w:rsidP="00F46CA5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23A4835A" wp14:editId="794FEBA8">
                <wp:simplePos x="0" y="0"/>
                <wp:positionH relativeFrom="column">
                  <wp:posOffset>4152901</wp:posOffset>
                </wp:positionH>
                <wp:positionV relativeFrom="paragraph">
                  <wp:posOffset>180975</wp:posOffset>
                </wp:positionV>
                <wp:extent cx="2076450" cy="1109345"/>
                <wp:effectExtent l="38100" t="38100" r="76200" b="52705"/>
                <wp:wrapNone/>
                <wp:docPr id="84119" name="Straight Arrow Connector 841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76450" cy="1109345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CFF000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4119" o:spid="_x0000_s1026" type="#_x0000_t32" style="position:absolute;margin-left:327pt;margin-top:14.25pt;width:163.5pt;height:87.3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" strokecolor="black [3040]">
                <v:stroke startarrow="block" endarrow="block"/>
              </v:shape>
            </w:pict>
          </mc:Fallback>
        </mc:AlternateContent>
      </w:r>
    </w:p>
    <w:p w14:paraId="5963ED0C" w14:textId="6F8DA3EF" w:rsidR="00F46CA5" w:rsidRDefault="00F46CA5" w:rsidP="00F46CA5">
      <w:pPr>
        <w:rPr>
          <w:rFonts w:ascii="Times New Roman" w:hAnsi="Times New Roman" w:cs="Times New Roman"/>
        </w:rPr>
      </w:pPr>
    </w:p>
    <w:p w14:paraId="27D6EA82" w14:textId="6B06309B" w:rsidR="00F46CA5" w:rsidRDefault="00F46CA5" w:rsidP="00F46CA5">
      <w:pPr>
        <w:rPr>
          <w:rFonts w:ascii="Times New Roman" w:hAnsi="Times New Roman" w:cs="Times New Roman"/>
        </w:rPr>
      </w:pPr>
    </w:p>
    <w:p w14:paraId="6783A2F1" w14:textId="768B6D67" w:rsidR="00F46CA5" w:rsidRDefault="00F46CA5" w:rsidP="00F46CA5">
      <w:pPr>
        <w:rPr>
          <w:rFonts w:ascii="Times New Roman" w:hAnsi="Times New Roman" w:cs="Times New Roman"/>
        </w:rPr>
      </w:pPr>
    </w:p>
    <w:p w14:paraId="5DF0F909" w14:textId="6B563450" w:rsidR="00F46CA5" w:rsidRDefault="00F46CA5" w:rsidP="00F46CA5">
      <w:pPr>
        <w:rPr>
          <w:rFonts w:ascii="Times New Roman" w:hAnsi="Times New Roman" w:cs="Times New Roman"/>
        </w:rPr>
      </w:pPr>
    </w:p>
    <w:p w14:paraId="6521C457" w14:textId="77777777" w:rsidR="00F46CA5" w:rsidRDefault="00F46CA5" w:rsidP="00F46CA5">
      <w:pPr>
        <w:rPr>
          <w:rFonts w:ascii="Times New Roman" w:hAnsi="Times New Roman" w:cs="Times New Roman"/>
        </w:rPr>
      </w:pPr>
    </w:p>
    <w:p w14:paraId="6989DBAB" w14:textId="77777777" w:rsidR="00F46CA5" w:rsidRDefault="00F46CA5" w:rsidP="00F46CA5">
      <w:pPr>
        <w:pStyle w:val="ListParagraph"/>
        <w:rPr>
          <w:rFonts w:ascii="Times New Roman" w:hAnsi="Times New Roman" w:cs="Times New Roman"/>
        </w:rPr>
      </w:pPr>
    </w:p>
    <w:p w14:paraId="68BD280E" w14:textId="77777777" w:rsidR="00F46CA5" w:rsidRPr="00532ACC" w:rsidRDefault="00F46CA5" w:rsidP="00F46CA5">
      <w:pPr>
        <w:pStyle w:val="ListParagraph"/>
        <w:numPr>
          <w:ilvl w:val="0"/>
          <w:numId w:val="35"/>
        </w:numPr>
        <w:spacing w:after="200" w:line="276" w:lineRule="auto"/>
        <w:rPr>
          <w:rFonts w:ascii="Times New Roman" w:hAnsi="Times New Roman" w:cs="Times New Roman"/>
        </w:rPr>
      </w:pPr>
      <w:r w:rsidRPr="00532ACC">
        <w:rPr>
          <w:rFonts w:ascii="Times New Roman" w:hAnsi="Times New Roman" w:cs="Times New Roman"/>
        </w:rPr>
        <w:t xml:space="preserve">Find the x- and y-intercepts of </w:t>
      </w:r>
      <m:oMath>
        <m:r>
          <w:rPr>
            <w:rFonts w:ascii="Cambria Math" w:hAnsi="Cambria Math" w:cs="Times New Roman"/>
          </w:rPr>
          <m:t>2x+3y=-12</m:t>
        </m:r>
      </m:oMath>
      <w:r w:rsidRPr="00532ACC">
        <w:rPr>
          <w:rFonts w:ascii="Times New Roman" w:hAnsi="Times New Roman" w:cs="Times New Roman"/>
        </w:rPr>
        <w:t>.</w:t>
      </w:r>
    </w:p>
    <w:p w14:paraId="3BB6815F" w14:textId="77777777" w:rsidR="00F46CA5" w:rsidRPr="005C1291" w:rsidRDefault="00F46CA5" w:rsidP="00F46CA5">
      <w:pPr>
        <w:rPr>
          <w:rFonts w:ascii="Times New Roman" w:hAnsi="Times New Roman" w:cs="Times New Roman"/>
        </w:rPr>
      </w:pPr>
    </w:p>
    <w:p w14:paraId="638DDCA5" w14:textId="31F1F8B7" w:rsidR="00F46CA5" w:rsidRDefault="00F46CA5" w:rsidP="00F46CA5">
      <w:pPr>
        <w:rPr>
          <w:rFonts w:ascii="Times New Roman" w:hAnsi="Times New Roman" w:cs="Times New Roman"/>
        </w:rPr>
      </w:pPr>
    </w:p>
    <w:p w14:paraId="2ADF612B" w14:textId="41DBF867" w:rsidR="00F46CA5" w:rsidRDefault="00F46CA5" w:rsidP="00F46CA5">
      <w:pPr>
        <w:rPr>
          <w:rFonts w:ascii="Times New Roman" w:hAnsi="Times New Roman" w:cs="Times New Roman"/>
        </w:rPr>
      </w:pPr>
    </w:p>
    <w:p w14:paraId="2ED556EC" w14:textId="77777777" w:rsidR="00F46CA5" w:rsidRPr="005C1291" w:rsidRDefault="00F46CA5" w:rsidP="00F46CA5">
      <w:pPr>
        <w:rPr>
          <w:rFonts w:ascii="Times New Roman" w:hAnsi="Times New Roman" w:cs="Times New Roman"/>
        </w:rPr>
      </w:pPr>
    </w:p>
    <w:p w14:paraId="54569C8D" w14:textId="77777777" w:rsidR="00F46CA5" w:rsidRPr="005C1291" w:rsidRDefault="00F46CA5" w:rsidP="00F46CA5">
      <w:pPr>
        <w:rPr>
          <w:rFonts w:ascii="Times New Roman" w:hAnsi="Times New Roman" w:cs="Times New Roman"/>
        </w:rPr>
      </w:pPr>
    </w:p>
    <w:p w14:paraId="19C0BBAB" w14:textId="77777777" w:rsidR="00F46CA5" w:rsidRPr="005C1291" w:rsidRDefault="00F46CA5" w:rsidP="00F46CA5">
      <w:pPr>
        <w:pStyle w:val="ListParagraph"/>
        <w:numPr>
          <w:ilvl w:val="0"/>
          <w:numId w:val="35"/>
        </w:numPr>
        <w:spacing w:after="200" w:line="276" w:lineRule="auto"/>
        <w:rPr>
          <w:rFonts w:ascii="Times New Roman" w:hAnsi="Times New Roman" w:cs="Times New Roman"/>
        </w:rPr>
      </w:pPr>
      <w:r w:rsidRPr="005C1291">
        <w:rPr>
          <w:rFonts w:ascii="Times New Roman" w:hAnsi="Times New Roman" w:cs="Times New Roman"/>
        </w:rPr>
        <w:t xml:space="preserve">What is the equation of the line </w:t>
      </w:r>
      <w:r w:rsidRPr="00290937">
        <w:rPr>
          <w:rFonts w:ascii="Times New Roman" w:hAnsi="Times New Roman" w:cs="Times New Roman"/>
          <w:b/>
          <w:sz w:val="28"/>
          <w:szCs w:val="28"/>
        </w:rPr>
        <w:t>parallel</w:t>
      </w:r>
      <w:r w:rsidRPr="005C1291">
        <w:rPr>
          <w:rFonts w:ascii="Times New Roman" w:hAnsi="Times New Roman" w:cs="Times New Roman"/>
        </w:rPr>
        <w:t xml:space="preserve"> to </w:t>
      </w:r>
      <m:oMath>
        <m:r>
          <w:rPr>
            <w:rFonts w:ascii="Cambria Math" w:hAnsi="Cambria Math" w:cs="Times New Roman"/>
          </w:rPr>
          <m:t>y=2x-3</m:t>
        </m:r>
      </m:oMath>
      <w:r w:rsidRPr="005C1291">
        <w:rPr>
          <w:rFonts w:ascii="Times New Roman" w:hAnsi="Times New Roman" w:cs="Times New Roman"/>
        </w:rPr>
        <w:t xml:space="preserve"> through (1, -3)</w:t>
      </w:r>
      <w:r>
        <w:rPr>
          <w:rFonts w:ascii="Times New Roman" w:hAnsi="Times New Roman" w:cs="Times New Roman"/>
        </w:rPr>
        <w:t xml:space="preserve"> in slope-intercept form</w:t>
      </w:r>
      <w:r w:rsidRPr="005C1291">
        <w:rPr>
          <w:rFonts w:ascii="Times New Roman" w:hAnsi="Times New Roman" w:cs="Times New Roman"/>
        </w:rPr>
        <w:t>?</w:t>
      </w:r>
    </w:p>
    <w:p w14:paraId="11EC5EEC" w14:textId="77777777" w:rsidR="00F46CA5" w:rsidRDefault="00F46CA5" w:rsidP="00F46CA5">
      <w:pPr>
        <w:rPr>
          <w:rFonts w:ascii="Times New Roman" w:hAnsi="Times New Roman" w:cs="Times New Roman"/>
        </w:rPr>
      </w:pPr>
    </w:p>
    <w:p w14:paraId="3402485F" w14:textId="196BDE5A" w:rsidR="00F46CA5" w:rsidRDefault="00F46CA5" w:rsidP="00F46CA5">
      <w:pPr>
        <w:rPr>
          <w:rFonts w:ascii="Times New Roman" w:hAnsi="Times New Roman" w:cs="Times New Roman"/>
        </w:rPr>
      </w:pPr>
    </w:p>
    <w:p w14:paraId="5A3DE5C1" w14:textId="3CA811B6" w:rsidR="00F46CA5" w:rsidRDefault="00F46CA5" w:rsidP="00F46CA5">
      <w:pPr>
        <w:rPr>
          <w:rFonts w:ascii="Times New Roman" w:hAnsi="Times New Roman" w:cs="Times New Roman"/>
        </w:rPr>
      </w:pPr>
    </w:p>
    <w:p w14:paraId="16BC5128" w14:textId="77777777" w:rsidR="00F46CA5" w:rsidRPr="005C1291" w:rsidRDefault="00F46CA5" w:rsidP="00F46CA5">
      <w:pPr>
        <w:rPr>
          <w:rFonts w:ascii="Times New Roman" w:hAnsi="Times New Roman" w:cs="Times New Roman"/>
        </w:rPr>
      </w:pPr>
    </w:p>
    <w:p w14:paraId="569F26AC" w14:textId="77777777" w:rsidR="00F46CA5" w:rsidRPr="005C1291" w:rsidRDefault="00F46CA5" w:rsidP="00F46CA5">
      <w:pPr>
        <w:rPr>
          <w:rFonts w:ascii="Times New Roman" w:hAnsi="Times New Roman" w:cs="Times New Roman"/>
        </w:rPr>
      </w:pPr>
    </w:p>
    <w:p w14:paraId="329B7D3C" w14:textId="77777777" w:rsidR="00F46CA5" w:rsidRPr="00290937" w:rsidRDefault="00F46CA5" w:rsidP="00F46CA5">
      <w:pPr>
        <w:pStyle w:val="ListParagraph"/>
        <w:numPr>
          <w:ilvl w:val="0"/>
          <w:numId w:val="35"/>
        </w:numPr>
        <w:spacing w:after="200" w:line="276" w:lineRule="auto"/>
        <w:rPr>
          <w:rFonts w:ascii="Times New Roman" w:hAnsi="Times New Roman" w:cs="Times New Roman"/>
        </w:rPr>
      </w:pPr>
      <w:r w:rsidRPr="005C1291">
        <w:rPr>
          <w:rFonts w:ascii="Times New Roman" w:hAnsi="Times New Roman" w:cs="Times New Roman"/>
        </w:rPr>
        <w:t xml:space="preserve">What is the equation of the line </w:t>
      </w:r>
      <w:r w:rsidRPr="00290937">
        <w:rPr>
          <w:rFonts w:ascii="Times New Roman" w:hAnsi="Times New Roman" w:cs="Times New Roman"/>
          <w:b/>
          <w:sz w:val="28"/>
          <w:szCs w:val="28"/>
        </w:rPr>
        <w:t xml:space="preserve">perpendicular </w:t>
      </w:r>
      <w:r w:rsidRPr="005C1291">
        <w:rPr>
          <w:rFonts w:ascii="Times New Roman" w:hAnsi="Times New Roman" w:cs="Times New Roman"/>
        </w:rPr>
        <w:t xml:space="preserve">to </w:t>
      </w:r>
      <m:oMath>
        <m:r>
          <w:rPr>
            <w:rFonts w:ascii="Cambria Math" w:hAnsi="Cambria Math" w:cs="Times New Roman"/>
          </w:rPr>
          <m:t xml:space="preserve">y=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  <m:r>
          <w:rPr>
            <w:rFonts w:ascii="Cambria Math" w:hAnsi="Cambria Math" w:cs="Times New Roman"/>
          </w:rPr>
          <m:t>x-1</m:t>
        </m:r>
      </m:oMath>
      <w:r w:rsidRPr="005C1291">
        <w:rPr>
          <w:rFonts w:ascii="Times New Roman" w:hAnsi="Times New Roman" w:cs="Times New Roman"/>
        </w:rPr>
        <w:t xml:space="preserve"> through</w:t>
      </w:r>
      <w:r w:rsidRPr="00290937">
        <w:rPr>
          <w:rFonts w:ascii="Times New Roman" w:hAnsi="Times New Roman" w:cs="Times New Roman"/>
        </w:rPr>
        <w:t xml:space="preserve"> (-2, 4) in slope-intercept form?</w:t>
      </w:r>
    </w:p>
    <w:p w14:paraId="12203E17" w14:textId="77777777" w:rsidR="00F46CA5" w:rsidRPr="005C1291" w:rsidRDefault="00F46CA5" w:rsidP="00F46CA5">
      <w:pPr>
        <w:pStyle w:val="ListParagraph"/>
        <w:rPr>
          <w:rFonts w:ascii="Times New Roman" w:hAnsi="Times New Roman" w:cs="Times New Roman"/>
        </w:rPr>
      </w:pPr>
    </w:p>
    <w:p w14:paraId="79FAC348" w14:textId="442322F0" w:rsidR="00F46CA5" w:rsidRDefault="00F46CA5" w:rsidP="00F46CA5">
      <w:pPr>
        <w:pStyle w:val="ListParagraph"/>
        <w:rPr>
          <w:rFonts w:ascii="Times New Roman" w:hAnsi="Times New Roman" w:cs="Times New Roman"/>
        </w:rPr>
      </w:pPr>
    </w:p>
    <w:p w14:paraId="13003838" w14:textId="13F80EF6" w:rsidR="00F46CA5" w:rsidRDefault="00F46CA5" w:rsidP="00F46CA5">
      <w:pPr>
        <w:pStyle w:val="ListParagraph"/>
        <w:rPr>
          <w:rFonts w:ascii="Times New Roman" w:hAnsi="Times New Roman" w:cs="Times New Roman"/>
        </w:rPr>
      </w:pPr>
    </w:p>
    <w:p w14:paraId="2E629CBB" w14:textId="77777777" w:rsidR="00F46CA5" w:rsidRDefault="00F46CA5" w:rsidP="00F46CA5">
      <w:pPr>
        <w:pStyle w:val="ListParagraph"/>
        <w:rPr>
          <w:rFonts w:ascii="Times New Roman" w:hAnsi="Times New Roman" w:cs="Times New Roman"/>
        </w:rPr>
      </w:pPr>
    </w:p>
    <w:p w14:paraId="1926041A" w14:textId="77777777" w:rsidR="00F46CA5" w:rsidRDefault="00F46CA5" w:rsidP="00F46CA5">
      <w:pPr>
        <w:pStyle w:val="ListParagraph"/>
        <w:rPr>
          <w:rFonts w:ascii="Times New Roman" w:hAnsi="Times New Roman" w:cs="Times New Roman"/>
        </w:rPr>
      </w:pPr>
    </w:p>
    <w:p w14:paraId="24229393" w14:textId="77777777" w:rsidR="00F46CA5" w:rsidRDefault="00F46CA5" w:rsidP="00F46CA5">
      <w:pPr>
        <w:pStyle w:val="ListParagraph"/>
        <w:rPr>
          <w:rFonts w:ascii="Times New Roman" w:hAnsi="Times New Roman" w:cs="Times New Roman"/>
        </w:rPr>
      </w:pPr>
    </w:p>
    <w:p w14:paraId="5D842FF7" w14:textId="77777777" w:rsidR="00F46CA5" w:rsidRDefault="00F46CA5" w:rsidP="00F46CA5">
      <w:pPr>
        <w:pStyle w:val="ListParagraph"/>
        <w:rPr>
          <w:rFonts w:ascii="Times New Roman" w:hAnsi="Times New Roman" w:cs="Times New Roman"/>
        </w:rPr>
      </w:pPr>
    </w:p>
    <w:p w14:paraId="3330EE19" w14:textId="77777777" w:rsidR="00F46CA5" w:rsidRDefault="00F46CA5" w:rsidP="00F46CA5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HOMEWORK!!! Complete your assignment on a separate sheet of paper. Show all Work</w:t>
      </w:r>
    </w:p>
    <w:p w14:paraId="772B06FA" w14:textId="77777777" w:rsidR="00F46CA5" w:rsidRPr="00912772" w:rsidRDefault="00F46CA5" w:rsidP="00F46CA5">
      <w:pPr>
        <w:pStyle w:val="ListParagraph"/>
        <w:numPr>
          <w:ilvl w:val="0"/>
          <w:numId w:val="36"/>
        </w:numPr>
        <w:spacing w:after="200" w:line="276" w:lineRule="auto"/>
        <w:rPr>
          <w:rFonts w:ascii="Times New Roman" w:hAnsi="Times New Roman" w:cs="Times New Roman"/>
        </w:rPr>
      </w:pPr>
      <w:r w:rsidRPr="00912772">
        <w:rPr>
          <w:rFonts w:ascii="Times New Roman" w:hAnsi="Times New Roman" w:cs="Times New Roman"/>
        </w:rPr>
        <w:t xml:space="preserve">Write an </w:t>
      </w:r>
      <w:r>
        <w:rPr>
          <w:rFonts w:ascii="Times New Roman" w:hAnsi="Times New Roman" w:cs="Times New Roman"/>
        </w:rPr>
        <w:t>equation for each line in slope-</w:t>
      </w:r>
      <w:r w:rsidRPr="00912772">
        <w:rPr>
          <w:rFonts w:ascii="Times New Roman" w:hAnsi="Times New Roman" w:cs="Times New Roman"/>
        </w:rPr>
        <w:t>intercept form</w:t>
      </w:r>
    </w:p>
    <w:p w14:paraId="48B7931D" w14:textId="77777777" w:rsidR="00F46CA5" w:rsidRPr="00055F0D" w:rsidRDefault="00F46CA5" w:rsidP="00F46CA5">
      <w:pPr>
        <w:pStyle w:val="ListParagraph"/>
        <w:numPr>
          <w:ilvl w:val="0"/>
          <w:numId w:val="37"/>
        </w:numPr>
        <w:spacing w:after="200" w:line="276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slope = -3, through (1, -4)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55F0D">
        <w:rPr>
          <w:rFonts w:ascii="Times New Roman" w:hAnsi="Times New Roman" w:cs="Times New Roman"/>
          <w:b/>
        </w:rPr>
        <w:t>b</w:t>
      </w:r>
      <w:r>
        <w:rPr>
          <w:rFonts w:ascii="Times New Roman" w:hAnsi="Times New Roman" w:cs="Times New Roman"/>
        </w:rPr>
        <w:t xml:space="preserve">.  slope 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2</m:t>
            </m:r>
          </m:den>
        </m:f>
      </m:oMath>
      <w:r>
        <w:rPr>
          <w:rFonts w:ascii="Times New Roman" w:hAnsi="Times New Roman" w:cs="Times New Roman"/>
        </w:rPr>
        <w:t xml:space="preserve"> , through (2, 3)</w:t>
      </w:r>
    </w:p>
    <w:p w14:paraId="4593A7C3" w14:textId="77777777" w:rsidR="00F46CA5" w:rsidRPr="00055F0D" w:rsidRDefault="00F46CA5" w:rsidP="00F46CA5">
      <w:pPr>
        <w:pStyle w:val="ListParagraph"/>
        <w:ind w:left="1080"/>
        <w:rPr>
          <w:rFonts w:ascii="Times New Roman" w:hAnsi="Times New Roman" w:cs="Times New Roman"/>
          <w:b/>
        </w:rPr>
      </w:pPr>
    </w:p>
    <w:p w14:paraId="4C97B0B7" w14:textId="77777777" w:rsidR="00F46CA5" w:rsidRPr="00823978" w:rsidRDefault="00F46CA5" w:rsidP="00F46CA5">
      <w:pPr>
        <w:pStyle w:val="ListParagraph"/>
        <w:numPr>
          <w:ilvl w:val="0"/>
          <w:numId w:val="36"/>
        </w:numPr>
        <w:spacing w:after="200" w:line="276" w:lineRule="auto"/>
        <w:rPr>
          <w:rFonts w:ascii="Times New Roman" w:hAnsi="Times New Roman" w:cs="Times New Roman"/>
        </w:rPr>
      </w:pPr>
      <w:r w:rsidRPr="00823978">
        <w:rPr>
          <w:rFonts w:ascii="Times New Roman" w:hAnsi="Times New Roman" w:cs="Times New Roman"/>
        </w:rPr>
        <w:t xml:space="preserve">What are the intercepts of </w:t>
      </w:r>
      <m:oMath>
        <m:r>
          <w:rPr>
            <w:rFonts w:ascii="Cambria Math" w:hAnsi="Cambria Math" w:cs="Times New Roman"/>
          </w:rPr>
          <m:t>3x+y=6</m:t>
        </m:r>
      </m:oMath>
      <w:r w:rsidRPr="00823978">
        <w:rPr>
          <w:rFonts w:ascii="Times New Roman" w:hAnsi="Times New Roman" w:cs="Times New Roman"/>
        </w:rPr>
        <w:t>? Graph the equation.</w:t>
      </w:r>
    </w:p>
    <w:p w14:paraId="72634441" w14:textId="77777777" w:rsidR="00F46CA5" w:rsidRPr="00823978" w:rsidRDefault="00F46CA5" w:rsidP="00F46CA5">
      <w:pPr>
        <w:pStyle w:val="ListParagraph"/>
        <w:rPr>
          <w:rFonts w:ascii="Times New Roman" w:hAnsi="Times New Roman" w:cs="Times New Roman"/>
        </w:rPr>
      </w:pPr>
    </w:p>
    <w:p w14:paraId="653E6168" w14:textId="77777777" w:rsidR="00F46CA5" w:rsidRDefault="00F46CA5" w:rsidP="00F46CA5">
      <w:pPr>
        <w:pStyle w:val="ListParagraph"/>
        <w:numPr>
          <w:ilvl w:val="0"/>
          <w:numId w:val="36"/>
        </w:numPr>
        <w:spacing w:after="200" w:line="276" w:lineRule="auto"/>
        <w:rPr>
          <w:rFonts w:ascii="Times New Roman" w:hAnsi="Times New Roman" w:cs="Times New Roman"/>
        </w:rPr>
      </w:pPr>
      <w:r w:rsidRPr="00823978">
        <w:rPr>
          <w:rFonts w:ascii="Times New Roman" w:hAnsi="Times New Roman" w:cs="Times New Roman"/>
        </w:rPr>
        <w:t>If the intercepts of a line are (</w:t>
      </w:r>
      <w:r w:rsidRPr="00823978">
        <w:rPr>
          <w:rFonts w:ascii="Times New Roman" w:hAnsi="Times New Roman" w:cs="Times New Roman"/>
          <w:i/>
        </w:rPr>
        <w:t>a</w:t>
      </w:r>
      <w:r w:rsidRPr="00823978">
        <w:rPr>
          <w:rFonts w:ascii="Times New Roman" w:hAnsi="Times New Roman" w:cs="Times New Roman"/>
        </w:rPr>
        <w:t xml:space="preserve">, 0) and (0, </w:t>
      </w:r>
      <w:r w:rsidRPr="00823978">
        <w:rPr>
          <w:rFonts w:ascii="Times New Roman" w:hAnsi="Times New Roman" w:cs="Times New Roman"/>
          <w:i/>
        </w:rPr>
        <w:t>b</w:t>
      </w:r>
      <w:r w:rsidRPr="00823978">
        <w:rPr>
          <w:rFonts w:ascii="Times New Roman" w:hAnsi="Times New Roman" w:cs="Times New Roman"/>
        </w:rPr>
        <w:t>), what is the slope of the line?</w:t>
      </w:r>
    </w:p>
    <w:p w14:paraId="252BACEC" w14:textId="77777777" w:rsidR="00F46CA5" w:rsidRPr="00823978" w:rsidRDefault="00F46CA5" w:rsidP="00F46CA5">
      <w:pPr>
        <w:pStyle w:val="ListParagraph"/>
        <w:rPr>
          <w:rFonts w:ascii="Times New Roman" w:hAnsi="Times New Roman" w:cs="Times New Roman"/>
        </w:rPr>
      </w:pPr>
    </w:p>
    <w:p w14:paraId="1795A0EB" w14:textId="77777777" w:rsidR="00F46CA5" w:rsidRDefault="00F46CA5" w:rsidP="00F46CA5">
      <w:pPr>
        <w:pStyle w:val="ListParagraph"/>
        <w:numPr>
          <w:ilvl w:val="0"/>
          <w:numId w:val="36"/>
        </w:numPr>
        <w:spacing w:after="20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rite the equation of the line through (1, 9) and (6, 2) in point-slope form?</w:t>
      </w:r>
    </w:p>
    <w:p w14:paraId="624B2046" w14:textId="77777777" w:rsidR="00F46CA5" w:rsidRPr="00823978" w:rsidRDefault="00F46CA5" w:rsidP="00F46CA5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0" distR="0" simplePos="0" relativeHeight="251665920" behindDoc="0" locked="0" layoutInCell="1" allowOverlap="1" wp14:anchorId="0A1095AE" wp14:editId="394ADB40">
                <wp:simplePos x="0" y="0"/>
                <wp:positionH relativeFrom="column">
                  <wp:posOffset>4717597</wp:posOffset>
                </wp:positionH>
                <wp:positionV relativeFrom="paragraph">
                  <wp:posOffset>49530</wp:posOffset>
                </wp:positionV>
                <wp:extent cx="1828800" cy="1943100"/>
                <wp:effectExtent l="0" t="38100" r="0" b="38100"/>
                <wp:wrapNone/>
                <wp:docPr id="84120" name="Group 84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943100"/>
                          <a:chOff x="180" y="-180"/>
                          <a:chExt cx="5040" cy="4896"/>
                        </a:xfrm>
                      </wpg:grpSpPr>
                      <wpg:grpSp>
                        <wpg:cNvPr id="84121" name="Group 1389"/>
                        <wpg:cNvGrpSpPr>
                          <a:grpSpLocks/>
                        </wpg:cNvGrpSpPr>
                        <wpg:grpSpPr bwMode="auto">
                          <a:xfrm>
                            <a:off x="756" y="252"/>
                            <a:ext cx="2016" cy="2016"/>
                            <a:chOff x="756" y="252"/>
                            <a:chExt cx="2016" cy="2016"/>
                          </a:xfrm>
                        </wpg:grpSpPr>
                        <wpg:grpSp>
                          <wpg:cNvPr id="84122" name="Group 1390"/>
                          <wpg:cNvGrpSpPr>
                            <a:grpSpLocks/>
                          </wpg:cNvGrpSpPr>
                          <wpg:grpSpPr bwMode="auto">
                            <a:xfrm>
                              <a:off x="756" y="252"/>
                              <a:ext cx="2016" cy="288"/>
                              <a:chOff x="756" y="252"/>
                              <a:chExt cx="2016" cy="288"/>
                            </a:xfrm>
                          </wpg:grpSpPr>
                          <wps:wsp>
                            <wps:cNvPr id="84123" name="Rectangle 13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24" name="Rectangle 1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25" name="Rectangle 13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26" name="Rectangle 13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27" name="Rectangle 1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28" name="Rectangle 13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29" name="Rectangle 13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130" name="Group 1398"/>
                          <wpg:cNvGrpSpPr>
                            <a:grpSpLocks/>
                          </wpg:cNvGrpSpPr>
                          <wpg:grpSpPr bwMode="auto">
                            <a:xfrm>
                              <a:off x="756" y="540"/>
                              <a:ext cx="2016" cy="288"/>
                              <a:chOff x="756" y="540"/>
                              <a:chExt cx="2016" cy="288"/>
                            </a:xfrm>
                          </wpg:grpSpPr>
                          <wps:wsp>
                            <wps:cNvPr id="84131" name="Rectangle 13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32" name="Rectangle 14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33" name="Rectangle 1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34" name="Rectangle 14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35" name="Rectangle 14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36" name="Rectangle 1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37" name="Rectangle 14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138" name="Group 1406"/>
                          <wpg:cNvGrpSpPr>
                            <a:grpSpLocks/>
                          </wpg:cNvGrpSpPr>
                          <wpg:grpSpPr bwMode="auto">
                            <a:xfrm>
                              <a:off x="756" y="828"/>
                              <a:ext cx="2016" cy="288"/>
                              <a:chOff x="756" y="828"/>
                              <a:chExt cx="2016" cy="288"/>
                            </a:xfrm>
                          </wpg:grpSpPr>
                          <wps:wsp>
                            <wps:cNvPr id="84139" name="Rectangle 1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40" name="Rectangle 14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41" name="Rectangle 14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42" name="Rectangle 1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43" name="Rectangle 14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44" name="Rectangle 14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45" name="Rectangle 1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146" name="Group 1414"/>
                          <wpg:cNvGrpSpPr>
                            <a:grpSpLocks/>
                          </wpg:cNvGrpSpPr>
                          <wpg:grpSpPr bwMode="auto">
                            <a:xfrm>
                              <a:off x="756" y="1116"/>
                              <a:ext cx="2016" cy="288"/>
                              <a:chOff x="756" y="1116"/>
                              <a:chExt cx="2016" cy="288"/>
                            </a:xfrm>
                          </wpg:grpSpPr>
                          <wps:wsp>
                            <wps:cNvPr id="84147" name="Rectangle 14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48" name="Rectangle 14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49" name="Rectangle 14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50" name="Rectangle 14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51" name="Rectangle 1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52" name="Rectangle 1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53" name="Rectangle 1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154" name="Group 1422"/>
                          <wpg:cNvGrpSpPr>
                            <a:grpSpLocks/>
                          </wpg:cNvGrpSpPr>
                          <wpg:grpSpPr bwMode="auto">
                            <a:xfrm>
                              <a:off x="756" y="1404"/>
                              <a:ext cx="2016" cy="288"/>
                              <a:chOff x="756" y="1404"/>
                              <a:chExt cx="2016" cy="288"/>
                            </a:xfrm>
                          </wpg:grpSpPr>
                          <wps:wsp>
                            <wps:cNvPr id="84155" name="Rectangle 1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56" name="Rectangle 14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57" name="Rectangle 1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58" name="Rectangle 1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59" name="Rectangle 14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60" name="Rectangle 1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61" name="Rectangle 1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162" name="Group 1430"/>
                          <wpg:cNvGrpSpPr>
                            <a:grpSpLocks/>
                          </wpg:cNvGrpSpPr>
                          <wpg:grpSpPr bwMode="auto">
                            <a:xfrm>
                              <a:off x="756" y="1692"/>
                              <a:ext cx="2016" cy="288"/>
                              <a:chOff x="756" y="1692"/>
                              <a:chExt cx="2016" cy="288"/>
                            </a:xfrm>
                          </wpg:grpSpPr>
                          <wps:wsp>
                            <wps:cNvPr id="84163" name="Rectangle 1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64" name="Rectangle 1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65" name="Rectangle 14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66" name="Rectangle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67" name="Rectangle 1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68" name="Rectangle 14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69" name="Rectangle 1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170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756" y="1980"/>
                              <a:ext cx="2016" cy="288"/>
                              <a:chOff x="756" y="1980"/>
                              <a:chExt cx="2016" cy="288"/>
                            </a:xfrm>
                          </wpg:grpSpPr>
                          <wps:wsp>
                            <wps:cNvPr id="84171" name="Rectangle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72" name="Rectangle 1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73" name="Rectangle 1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74" name="Rectangle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75" name="Rectangle 1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76" name="Rectangle 1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77" name="Rectangle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84178" name="Group 1446"/>
                        <wpg:cNvGrpSpPr>
                          <a:grpSpLocks/>
                        </wpg:cNvGrpSpPr>
                        <wpg:grpSpPr bwMode="auto">
                          <a:xfrm>
                            <a:off x="2772" y="252"/>
                            <a:ext cx="2016" cy="2016"/>
                            <a:chOff x="2772" y="252"/>
                            <a:chExt cx="2016" cy="2016"/>
                          </a:xfrm>
                        </wpg:grpSpPr>
                        <wpg:grpSp>
                          <wpg:cNvPr id="84179" name="Group 1447"/>
                          <wpg:cNvGrpSpPr>
                            <a:grpSpLocks/>
                          </wpg:cNvGrpSpPr>
                          <wpg:grpSpPr bwMode="auto">
                            <a:xfrm>
                              <a:off x="2772" y="252"/>
                              <a:ext cx="2016" cy="288"/>
                              <a:chOff x="2772" y="252"/>
                              <a:chExt cx="2016" cy="288"/>
                            </a:xfrm>
                          </wpg:grpSpPr>
                          <wps:wsp>
                            <wps:cNvPr id="84180" name="Rectangle 14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81" name="Rectangle 1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82" name="Rectangle 1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83" name="Rectangle 14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84" name="Rectangle 1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85" name="Rectangle 1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86" name="Rectangle 14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187" name="Group 1455"/>
                          <wpg:cNvGrpSpPr>
                            <a:grpSpLocks/>
                          </wpg:cNvGrpSpPr>
                          <wpg:grpSpPr bwMode="auto">
                            <a:xfrm>
                              <a:off x="2772" y="540"/>
                              <a:ext cx="2016" cy="288"/>
                              <a:chOff x="2772" y="540"/>
                              <a:chExt cx="2016" cy="288"/>
                            </a:xfrm>
                          </wpg:grpSpPr>
                          <wps:wsp>
                            <wps:cNvPr id="84188" name="Rectangle 14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89" name="Rectangle 1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90" name="Rectangle 14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91" name="Rectangle 14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92" name="Rectangle 1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93" name="Rectangle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94" name="Rectangle 1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54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195" name="Group 1463"/>
                          <wpg:cNvGrpSpPr>
                            <a:grpSpLocks/>
                          </wpg:cNvGrpSpPr>
                          <wpg:grpSpPr bwMode="auto">
                            <a:xfrm>
                              <a:off x="2772" y="828"/>
                              <a:ext cx="2016" cy="288"/>
                              <a:chOff x="2772" y="828"/>
                              <a:chExt cx="2016" cy="288"/>
                            </a:xfrm>
                          </wpg:grpSpPr>
                          <wps:wsp>
                            <wps:cNvPr id="84196" name="Rectangle 1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97" name="Rectangle 1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98" name="Rectangle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199" name="Rectangle 1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00" name="Rectangle 14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01" name="Rectangle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02" name="Rectangle 1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82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203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772" y="1116"/>
                              <a:ext cx="2016" cy="288"/>
                              <a:chOff x="2772" y="1116"/>
                              <a:chExt cx="2016" cy="288"/>
                            </a:xfrm>
                          </wpg:grpSpPr>
                          <wps:wsp>
                            <wps:cNvPr id="84204" name="Rectangle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05" name="Rectangle 1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06" name="Rectangle 14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07" name="Rectangle 1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08" name="Rectangle 1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09" name="Rectangle 14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10" name="Rectangle 14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11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211" name="Group 1479"/>
                          <wpg:cNvGrpSpPr>
                            <a:grpSpLocks/>
                          </wpg:cNvGrpSpPr>
                          <wpg:grpSpPr bwMode="auto">
                            <a:xfrm>
                              <a:off x="2772" y="1404"/>
                              <a:ext cx="2016" cy="288"/>
                              <a:chOff x="2772" y="1404"/>
                              <a:chExt cx="2016" cy="288"/>
                            </a:xfrm>
                          </wpg:grpSpPr>
                          <wps:wsp>
                            <wps:cNvPr id="84212" name="Rectangle 14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13" name="Rectangle 1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14" name="Rectangle 1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15" name="Rectangle 14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16" name="Rectangle 1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17" name="Rectangle 1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18" name="Rectangle 14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40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219" name="Group 1487"/>
                          <wpg:cNvGrpSpPr>
                            <a:grpSpLocks/>
                          </wpg:cNvGrpSpPr>
                          <wpg:grpSpPr bwMode="auto">
                            <a:xfrm>
                              <a:off x="2772" y="1692"/>
                              <a:ext cx="2016" cy="288"/>
                              <a:chOff x="2772" y="1692"/>
                              <a:chExt cx="2016" cy="288"/>
                            </a:xfrm>
                          </wpg:grpSpPr>
                          <wps:wsp>
                            <wps:cNvPr id="84220" name="Rectangle 1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21" name="Rectangle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22" name="Rectangle 1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23" name="Rectangle 1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24" name="Rectangle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25" name="Rectangle 14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26" name="Rectangle 1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69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227" name="Group 1495"/>
                          <wpg:cNvGrpSpPr>
                            <a:grpSpLocks/>
                          </wpg:cNvGrpSpPr>
                          <wpg:grpSpPr bwMode="auto">
                            <a:xfrm>
                              <a:off x="2772" y="1980"/>
                              <a:ext cx="2016" cy="288"/>
                              <a:chOff x="2772" y="1980"/>
                              <a:chExt cx="2016" cy="288"/>
                            </a:xfrm>
                          </wpg:grpSpPr>
                          <wps:wsp>
                            <wps:cNvPr id="84228" name="Rectangle 14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29" name="Rectangle 14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30" name="Rectangle 14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31" name="Rectangle 14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32" name="Rectangle 1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33" name="Rectangle 1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34" name="Rectangle 1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198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84235" name="Group 1503"/>
                        <wpg:cNvGrpSpPr>
                          <a:grpSpLocks/>
                        </wpg:cNvGrpSpPr>
                        <wpg:grpSpPr bwMode="auto">
                          <a:xfrm>
                            <a:off x="756" y="2268"/>
                            <a:ext cx="2016" cy="2016"/>
                            <a:chOff x="756" y="2268"/>
                            <a:chExt cx="2016" cy="2016"/>
                          </a:xfrm>
                        </wpg:grpSpPr>
                        <wpg:grpSp>
                          <wpg:cNvPr id="84236" name="Group 1504"/>
                          <wpg:cNvGrpSpPr>
                            <a:grpSpLocks/>
                          </wpg:cNvGrpSpPr>
                          <wpg:grpSpPr bwMode="auto">
                            <a:xfrm>
                              <a:off x="756" y="2268"/>
                              <a:ext cx="2016" cy="288"/>
                              <a:chOff x="756" y="2268"/>
                              <a:chExt cx="2016" cy="288"/>
                            </a:xfrm>
                          </wpg:grpSpPr>
                          <wps:wsp>
                            <wps:cNvPr id="84237" name="Rectangle 15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38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39" name="Rectangle 1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40" name="Rectangle 1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41" name="Rectangle 1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42" name="Rectangle 1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43" name="Rectangle 1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244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756" y="2556"/>
                              <a:ext cx="2016" cy="288"/>
                              <a:chOff x="756" y="2556"/>
                              <a:chExt cx="2016" cy="288"/>
                            </a:xfrm>
                          </wpg:grpSpPr>
                          <wps:wsp>
                            <wps:cNvPr id="84245" name="Rectangle 1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46" name="Rectangle 15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47" name="Rectangle 15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48" name="Rectangle 1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49" name="Rectangle 15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50" name="Rectangle 15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51" name="Rectangle 15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252" name="Group 1520"/>
                          <wpg:cNvGrpSpPr>
                            <a:grpSpLocks/>
                          </wpg:cNvGrpSpPr>
                          <wpg:grpSpPr bwMode="auto">
                            <a:xfrm>
                              <a:off x="756" y="2844"/>
                              <a:ext cx="2016" cy="288"/>
                              <a:chOff x="756" y="2844"/>
                              <a:chExt cx="2016" cy="288"/>
                            </a:xfrm>
                          </wpg:grpSpPr>
                          <wps:wsp>
                            <wps:cNvPr id="84253" name="Rectangle 15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54" name="Rectangle 15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55" name="Rectangle 1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56" name="Rectangle 15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57" name="Rectangle 1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58" name="Rectangle 15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59" name="Rectangle 152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260" name="Group 1528"/>
                          <wpg:cNvGrpSpPr>
                            <a:grpSpLocks/>
                          </wpg:cNvGrpSpPr>
                          <wpg:grpSpPr bwMode="auto">
                            <a:xfrm>
                              <a:off x="756" y="3132"/>
                              <a:ext cx="2016" cy="288"/>
                              <a:chOff x="756" y="3132"/>
                              <a:chExt cx="2016" cy="288"/>
                            </a:xfrm>
                          </wpg:grpSpPr>
                          <wps:wsp>
                            <wps:cNvPr id="84261" name="Rectangle 15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62" name="Rectangle 15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63" name="Rectangle 1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64" name="Rectangle 15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65" name="Rectangle 15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66" name="Rectangle 1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67" name="Rectangle 15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268" name="Group 1536"/>
                          <wpg:cNvGrpSpPr>
                            <a:grpSpLocks/>
                          </wpg:cNvGrpSpPr>
                          <wpg:grpSpPr bwMode="auto">
                            <a:xfrm>
                              <a:off x="756" y="3420"/>
                              <a:ext cx="2016" cy="288"/>
                              <a:chOff x="756" y="3420"/>
                              <a:chExt cx="2016" cy="288"/>
                            </a:xfrm>
                          </wpg:grpSpPr>
                          <wps:wsp>
                            <wps:cNvPr id="84269" name="Rectangle 15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70" name="Rectangle 1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71" name="Rectangle 15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72" name="Rectangle 15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73" name="Rectangle 1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74" name="Rectangle 15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75" name="Rectangle 15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276" name="Group 1544"/>
                          <wpg:cNvGrpSpPr>
                            <a:grpSpLocks/>
                          </wpg:cNvGrpSpPr>
                          <wpg:grpSpPr bwMode="auto">
                            <a:xfrm>
                              <a:off x="756" y="3708"/>
                              <a:ext cx="2016" cy="288"/>
                              <a:chOff x="756" y="3708"/>
                              <a:chExt cx="2016" cy="288"/>
                            </a:xfrm>
                          </wpg:grpSpPr>
                          <wps:wsp>
                            <wps:cNvPr id="84277" name="Rectangle 15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78" name="Rectangle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79" name="Rectangle 1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80" name="Rectangle 15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81" name="Rectangle 15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82" name="Rectangle 1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83" name="Rectangle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284" name="Group 1552"/>
                          <wpg:cNvGrpSpPr>
                            <a:grpSpLocks/>
                          </wpg:cNvGrpSpPr>
                          <wpg:grpSpPr bwMode="auto">
                            <a:xfrm>
                              <a:off x="756" y="3996"/>
                              <a:ext cx="2016" cy="288"/>
                              <a:chOff x="756" y="3996"/>
                              <a:chExt cx="2016" cy="288"/>
                            </a:xfrm>
                          </wpg:grpSpPr>
                          <wps:wsp>
                            <wps:cNvPr id="84285" name="Rectangle 1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4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86" name="Rectangle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3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87" name="Rectangle 15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2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88" name="Rectangle 1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0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89" name="Rectangle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9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90" name="Rectangle 155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91" name="Rectangle 1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8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84292" name="Group 1560"/>
                        <wpg:cNvGrpSpPr>
                          <a:grpSpLocks/>
                        </wpg:cNvGrpSpPr>
                        <wpg:grpSpPr bwMode="auto">
                          <a:xfrm>
                            <a:off x="2772" y="2268"/>
                            <a:ext cx="2016" cy="2016"/>
                            <a:chOff x="2772" y="2268"/>
                            <a:chExt cx="2016" cy="2016"/>
                          </a:xfrm>
                        </wpg:grpSpPr>
                        <wpg:grpSp>
                          <wpg:cNvPr id="84293" name="Group 1561"/>
                          <wpg:cNvGrpSpPr>
                            <a:grpSpLocks/>
                          </wpg:cNvGrpSpPr>
                          <wpg:grpSpPr bwMode="auto">
                            <a:xfrm>
                              <a:off x="2772" y="2268"/>
                              <a:ext cx="2016" cy="288"/>
                              <a:chOff x="2772" y="2268"/>
                              <a:chExt cx="2016" cy="288"/>
                            </a:xfrm>
                          </wpg:grpSpPr>
                          <wps:wsp>
                            <wps:cNvPr id="84294" name="Rectangle 1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95" name="Rectangle 15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96" name="Rectangle 15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97" name="Rectangle 1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98" name="Rectangle 15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299" name="Rectangle 15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00" name="Rectangle 15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26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301" name="Group 1569"/>
                          <wpg:cNvGrpSpPr>
                            <a:grpSpLocks/>
                          </wpg:cNvGrpSpPr>
                          <wpg:grpSpPr bwMode="auto">
                            <a:xfrm>
                              <a:off x="2772" y="2556"/>
                              <a:ext cx="2016" cy="288"/>
                              <a:chOff x="2772" y="2556"/>
                              <a:chExt cx="2016" cy="288"/>
                            </a:xfrm>
                          </wpg:grpSpPr>
                          <wps:wsp>
                            <wps:cNvPr id="84302" name="Rectangle 15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03" name="Rectangle 1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04" name="Rectangle 15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05" name="Rectangle 15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06" name="Rectangle 15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07" name="Rectangle 15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08" name="Rectangle 15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55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309" name="Group 1577"/>
                          <wpg:cNvGrpSpPr>
                            <a:grpSpLocks/>
                          </wpg:cNvGrpSpPr>
                          <wpg:grpSpPr bwMode="auto">
                            <a:xfrm>
                              <a:off x="2772" y="2844"/>
                              <a:ext cx="2016" cy="288"/>
                              <a:chOff x="2772" y="2844"/>
                              <a:chExt cx="2016" cy="288"/>
                            </a:xfrm>
                          </wpg:grpSpPr>
                          <wps:wsp>
                            <wps:cNvPr id="84310" name="Rectangle 15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11" name="Rectangle 15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12" name="Rectangle 15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13" name="Rectangle 15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14" name="Rectangle 15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15" name="Rectangle 15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16" name="Rectangle 15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2844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317" name="Group 1585"/>
                          <wpg:cNvGrpSpPr>
                            <a:grpSpLocks/>
                          </wpg:cNvGrpSpPr>
                          <wpg:grpSpPr bwMode="auto">
                            <a:xfrm>
                              <a:off x="2772" y="3132"/>
                              <a:ext cx="2016" cy="288"/>
                              <a:chOff x="2772" y="3132"/>
                              <a:chExt cx="2016" cy="288"/>
                            </a:xfrm>
                          </wpg:grpSpPr>
                          <wps:wsp>
                            <wps:cNvPr id="84318" name="Rectangle 15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19" name="Rectangle 15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20" name="Rectangle 15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21" name="Rectangle 1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22" name="Rectangle 1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23" name="Rectangle 1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24" name="Rectangle 1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132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325" name="Group 1593"/>
                          <wpg:cNvGrpSpPr>
                            <a:grpSpLocks/>
                          </wpg:cNvGrpSpPr>
                          <wpg:grpSpPr bwMode="auto">
                            <a:xfrm>
                              <a:off x="2772" y="3420"/>
                              <a:ext cx="2016" cy="288"/>
                              <a:chOff x="2772" y="3420"/>
                              <a:chExt cx="2016" cy="288"/>
                            </a:xfrm>
                          </wpg:grpSpPr>
                          <wps:wsp>
                            <wps:cNvPr id="84326" name="Rectangle 15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27" name="Rectangle 15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28" name="Rectangle 1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29" name="Rectangle 1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30" name="Rectangle 1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31" name="Rectangle 159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32" name="Rectangle 16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420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333" name="Group 1601"/>
                          <wpg:cNvGrpSpPr>
                            <a:grpSpLocks/>
                          </wpg:cNvGrpSpPr>
                          <wpg:grpSpPr bwMode="auto">
                            <a:xfrm>
                              <a:off x="2772" y="3708"/>
                              <a:ext cx="2016" cy="288"/>
                              <a:chOff x="2772" y="3708"/>
                              <a:chExt cx="2016" cy="288"/>
                            </a:xfrm>
                          </wpg:grpSpPr>
                          <wps:wsp>
                            <wps:cNvPr id="84334" name="Rectangle 16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35" name="Rectangle 16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36" name="Rectangle 16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37" name="Rectangle 16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38" name="Rectangle 16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39" name="Rectangle 16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40" name="Rectangle 16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708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g:grpSp>
                          <wpg:cNvPr id="84341" name="Group 1609"/>
                          <wpg:cNvGrpSpPr>
                            <a:grpSpLocks/>
                          </wpg:cNvGrpSpPr>
                          <wpg:grpSpPr bwMode="auto">
                            <a:xfrm>
                              <a:off x="2772" y="3996"/>
                              <a:ext cx="2016" cy="288"/>
                              <a:chOff x="2772" y="3996"/>
                              <a:chExt cx="2016" cy="288"/>
                            </a:xfrm>
                          </wpg:grpSpPr>
                          <wps:wsp>
                            <wps:cNvPr id="84342" name="Rectangle 16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6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43" name="Rectangle 16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48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44" name="Rectangle 16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36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45" name="Rectangle 16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24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46" name="Rectangle 16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1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47" name="Rectangle 1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72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84348" name="Rectangle 16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00" y="3996"/>
                                <a:ext cx="288" cy="28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36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84349" name="Line 1617"/>
                        <wps:cNvCnPr/>
                        <wps:spPr bwMode="auto">
                          <a:xfrm>
                            <a:off x="180" y="2268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350" name="Line 1618"/>
                        <wps:cNvCnPr/>
                        <wps:spPr bwMode="auto">
                          <a:xfrm>
                            <a:off x="2772" y="-180"/>
                            <a:ext cx="0" cy="4896"/>
                          </a:xfrm>
                          <a:prstGeom prst="line">
                            <a:avLst/>
                          </a:prstGeom>
                          <a:noFill/>
                          <a:ln w="38160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F98462" id="Group 84120" o:spid="_x0000_s1026" style="position:absolute;margin-left:371.45pt;margin-top:3.9pt;width:2in;height:153pt;z-index:251665920;mso-wrap-distance-left:0;mso-wrap-distance-right:0" coordorigin="180,-180" coordsize="5040,4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">
                <v:group id="Group 1389" o:spid="_x0000_s1027" style="position:absolute;left:756;top:252;width:2016;height:2016" coordorigin="756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">
                  <v:group id="Group 1390" o:spid="_x0000_s1028" style="position:absolute;left:756;top:252;width:2016;height:288" coordorigin="756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">
                    <v:rect id="Rectangle 1391" o:spid="_x0000_s1029" style="position:absolute;left:104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" strokeweight=".26mm"/>
                    <v:rect id="Rectangle 1392" o:spid="_x0000_s1030" style="position:absolute;left:133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" strokeweight=".26mm"/>
                    <v:rect id="Rectangle 1393" o:spid="_x0000_s1031" style="position:absolute;left:162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" strokeweight=".26mm"/>
                    <v:rect id="Rectangle 1394" o:spid="_x0000_s1032" style="position:absolute;left:190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" strokeweight=".26mm"/>
                    <v:rect id="Rectangle 1395" o:spid="_x0000_s1033" style="position:absolute;left:219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" strokeweight=".26mm"/>
                    <v:rect id="Rectangle 1396" o:spid="_x0000_s1034" style="position:absolute;left:75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" strokeweight=".26mm"/>
                    <v:rect id="Rectangle 1397" o:spid="_x0000_s1035" style="position:absolute;left:248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" strokeweight=".26mm"/>
                  </v:group>
                  <v:group id="Group 1398" o:spid="_x0000_s1036" style="position:absolute;left:756;top:540;width:2016;height:288" coordorigin="756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">
                    <v:rect id="Rectangle 1399" o:spid="_x0000_s1037" style="position:absolute;left:104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" strokeweight=".26mm"/>
                    <v:rect id="Rectangle 1400" o:spid="_x0000_s1038" style="position:absolute;left:133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" strokeweight=".26mm"/>
                    <v:rect id="Rectangle 1401" o:spid="_x0000_s1039" style="position:absolute;left:162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" strokeweight=".26mm"/>
                    <v:rect id="Rectangle 1402" o:spid="_x0000_s1040" style="position:absolute;left:190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" strokeweight=".26mm"/>
                    <v:rect id="Rectangle 1403" o:spid="_x0000_s1041" style="position:absolute;left:219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" strokeweight=".26mm"/>
                    <v:rect id="Rectangle 1404" o:spid="_x0000_s1042" style="position:absolute;left:75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" strokeweight=".26mm"/>
                    <v:rect id="Rectangle 1405" o:spid="_x0000_s1043" style="position:absolute;left:248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" strokeweight=".26mm"/>
                  </v:group>
                  <v:group id="Group 1406" o:spid="_x0000_s1044" style="position:absolute;left:756;top:828;width:2016;height:288" coordorigin="756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">
                    <v:rect id="Rectangle 1407" o:spid="_x0000_s1045" style="position:absolute;left:104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" strokeweight=".26mm"/>
                    <v:rect id="Rectangle 1408" o:spid="_x0000_s1046" style="position:absolute;left:133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" strokeweight=".26mm"/>
                    <v:rect id="Rectangle 1409" o:spid="_x0000_s1047" style="position:absolute;left:162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" strokeweight=".26mm"/>
                    <v:rect id="Rectangle 1410" o:spid="_x0000_s1048" style="position:absolute;left:190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" strokeweight=".26mm"/>
                    <v:rect id="Rectangle 1411" o:spid="_x0000_s1049" style="position:absolute;left:219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" strokeweight=".26mm"/>
                    <v:rect id="Rectangle 1412" o:spid="_x0000_s1050" style="position:absolute;left:75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" strokeweight=".26mm"/>
                    <v:rect id="Rectangle 1413" o:spid="_x0000_s1051" style="position:absolute;left:248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" strokeweight=".26mm"/>
                  </v:group>
                  <v:group id="Group 1414" o:spid="_x0000_s1052" style="position:absolute;left:756;top:1116;width:2016;height:288" coordorigin="756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">
                    <v:rect id="Rectangle 1415" o:spid="_x0000_s1053" style="position:absolute;left:104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" strokeweight=".26mm"/>
                    <v:rect id="Rectangle 1416" o:spid="_x0000_s1054" style="position:absolute;left:133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" strokeweight=".26mm"/>
                    <v:rect id="Rectangle 1417" o:spid="_x0000_s1055" style="position:absolute;left:162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" strokeweight=".26mm"/>
                    <v:rect id="Rectangle 1418" o:spid="_x0000_s1056" style="position:absolute;left:190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" strokeweight=".26mm"/>
                    <v:rect id="Rectangle 1419" o:spid="_x0000_s1057" style="position:absolute;left:219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" strokeweight=".26mm"/>
                    <v:rect id="Rectangle 1420" o:spid="_x0000_s1058" style="position:absolute;left:75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" strokeweight=".26mm"/>
                    <v:rect id="Rectangle 1421" o:spid="_x0000_s1059" style="position:absolute;left:248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" strokeweight=".26mm"/>
                  </v:group>
                  <v:group id="Group 1422" o:spid="_x0000_s1060" style="position:absolute;left:756;top:1404;width:2016;height:288" coordorigin="756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">
                    <v:rect id="Rectangle 1423" o:spid="_x0000_s1061" style="position:absolute;left:104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" strokeweight=".26mm"/>
                    <v:rect id="Rectangle 1424" o:spid="_x0000_s1062" style="position:absolute;left:133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" strokeweight=".26mm"/>
                    <v:rect id="Rectangle 1425" o:spid="_x0000_s1063" style="position:absolute;left:162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" strokeweight=".26mm"/>
                    <v:rect id="Rectangle 1426" o:spid="_x0000_s1064" style="position:absolute;left:190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" strokeweight=".26mm"/>
                    <v:rect id="Rectangle 1427" o:spid="_x0000_s1065" style="position:absolute;left:219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" strokeweight=".26mm"/>
                    <v:rect id="Rectangle 1428" o:spid="_x0000_s1066" style="position:absolute;left:75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" strokeweight=".26mm"/>
                    <v:rect id="Rectangle 1429" o:spid="_x0000_s1067" style="position:absolute;left:248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" strokeweight=".26mm"/>
                  </v:group>
                  <v:group id="Group 1430" o:spid="_x0000_s1068" style="position:absolute;left:756;top:1692;width:2016;height:288" coordorigin="756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">
                    <v:rect id="Rectangle 1431" o:spid="_x0000_s1069" style="position:absolute;left:104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" strokeweight=".26mm"/>
                    <v:rect id="Rectangle 1432" o:spid="_x0000_s1070" style="position:absolute;left:133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" strokeweight=".26mm"/>
                    <v:rect id="Rectangle 1433" o:spid="_x0000_s1071" style="position:absolute;left:162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" strokeweight=".26mm"/>
                    <v:rect id="Rectangle 1434" o:spid="_x0000_s1072" style="position:absolute;left:190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" strokeweight=".26mm"/>
                    <v:rect id="Rectangle 1435" o:spid="_x0000_s1073" style="position:absolute;left:219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" strokeweight=".26mm"/>
                    <v:rect id="Rectangle 1436" o:spid="_x0000_s1074" style="position:absolute;left:75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" strokeweight=".26mm"/>
                    <v:rect id="Rectangle 1437" o:spid="_x0000_s1075" style="position:absolute;left:248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" strokeweight=".26mm"/>
                  </v:group>
                  <v:group id="Group 1438" o:spid="_x0000_s1076" style="position:absolute;left:756;top:1980;width:2016;height:288" coordorigin="756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">
                    <v:rect id="Rectangle 1439" o:spid="_x0000_s1077" style="position:absolute;left:104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" strokeweight=".26mm"/>
                    <v:rect id="Rectangle 1440" o:spid="_x0000_s1078" style="position:absolute;left:133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" strokeweight=".26mm"/>
                    <v:rect id="Rectangle 1441" o:spid="_x0000_s1079" style="position:absolute;left:162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" strokeweight=".26mm"/>
                    <v:rect id="Rectangle 1442" o:spid="_x0000_s1080" style="position:absolute;left:190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" strokeweight=".26mm"/>
                    <v:rect id="Rectangle 1443" o:spid="_x0000_s1081" style="position:absolute;left:219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" strokeweight=".26mm"/>
                    <v:rect id="Rectangle 1444" o:spid="_x0000_s1082" style="position:absolute;left:75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" strokeweight=".26mm"/>
                    <v:rect id="Rectangle 1445" o:spid="_x0000_s1083" style="position:absolute;left:248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" strokeweight=".26mm"/>
                  </v:group>
                </v:group>
                <v:group id="Group 1446" o:spid="_x0000_s1084" style="position:absolute;left:2772;top:252;width:2016;height:2016" coordorigin="2772,252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">
                  <v:group id="Group 1447" o:spid="_x0000_s1085" style="position:absolute;left:2772;top:252;width:2016;height:288" coordorigin="2772,25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">
                    <v:rect id="Rectangle 1448" o:spid="_x0000_s1086" style="position:absolute;left:306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" strokeweight=".26mm"/>
                    <v:rect id="Rectangle 1449" o:spid="_x0000_s1087" style="position:absolute;left:3348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" strokeweight=".26mm"/>
                    <v:rect id="Rectangle 1450" o:spid="_x0000_s1088" style="position:absolute;left:3636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" strokeweight=".26mm"/>
                    <v:rect id="Rectangle 1451" o:spid="_x0000_s1089" style="position:absolute;left:3924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" strokeweight=".26mm"/>
                    <v:rect id="Rectangle 1452" o:spid="_x0000_s1090" style="position:absolute;left:421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" strokeweight=".26mm"/>
                    <v:rect id="Rectangle 1453" o:spid="_x0000_s1091" style="position:absolute;left:2772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" strokeweight=".26mm"/>
                    <v:rect id="Rectangle 1454" o:spid="_x0000_s1092" style="position:absolute;left:4500;top:25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" strokeweight=".26mm"/>
                  </v:group>
                  <v:group id="Group 1455" o:spid="_x0000_s1093" style="position:absolute;left:2772;top:540;width:2016;height:288" coordorigin="2772,54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">
                    <v:rect id="Rectangle 1456" o:spid="_x0000_s1094" style="position:absolute;left:306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" strokeweight=".26mm"/>
                    <v:rect id="Rectangle 1457" o:spid="_x0000_s1095" style="position:absolute;left:3348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" strokeweight=".26mm"/>
                    <v:rect id="Rectangle 1458" o:spid="_x0000_s1096" style="position:absolute;left:3636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" strokeweight=".26mm"/>
                    <v:rect id="Rectangle 1459" o:spid="_x0000_s1097" style="position:absolute;left:3924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" strokeweight=".26mm"/>
                    <v:rect id="Rectangle 1460" o:spid="_x0000_s1098" style="position:absolute;left:421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" strokeweight=".26mm"/>
                    <v:rect id="Rectangle 1461" o:spid="_x0000_s1099" style="position:absolute;left:2772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" strokeweight=".26mm"/>
                    <v:rect id="Rectangle 1462" o:spid="_x0000_s1100" style="position:absolute;left:4500;top:54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" strokeweight=".26mm"/>
                  </v:group>
                  <v:group id="Group 1463" o:spid="_x0000_s1101" style="position:absolute;left:2772;top:828;width:2016;height:288" coordorigin="2772,82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">
                    <v:rect id="Rectangle 1464" o:spid="_x0000_s1102" style="position:absolute;left:306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" strokeweight=".26mm"/>
                    <v:rect id="Rectangle 1465" o:spid="_x0000_s1103" style="position:absolute;left:3348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" strokeweight=".26mm"/>
                    <v:rect id="Rectangle 1466" o:spid="_x0000_s1104" style="position:absolute;left:3636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" strokeweight=".26mm"/>
                    <v:rect id="Rectangle 1467" o:spid="_x0000_s1105" style="position:absolute;left:3924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" strokeweight=".26mm"/>
                    <v:rect id="Rectangle 1468" o:spid="_x0000_s1106" style="position:absolute;left:421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" strokeweight=".26mm"/>
                    <v:rect id="Rectangle 1469" o:spid="_x0000_s1107" style="position:absolute;left:2772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" strokeweight=".26mm"/>
                    <v:rect id="Rectangle 1470" o:spid="_x0000_s1108" style="position:absolute;left:4500;top:82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" strokeweight=".26mm"/>
                  </v:group>
                  <v:group id="Group 1471" o:spid="_x0000_s1109" style="position:absolute;left:2772;top:1116;width:2016;height:288" coordorigin="2772,111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">
                    <v:rect id="Rectangle 1472" o:spid="_x0000_s1110" style="position:absolute;left:306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" strokeweight=".26mm"/>
                    <v:rect id="Rectangle 1473" o:spid="_x0000_s1111" style="position:absolute;left:3348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" strokeweight=".26mm"/>
                    <v:rect id="Rectangle 1474" o:spid="_x0000_s1112" style="position:absolute;left:3636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" strokeweight=".26mm"/>
                    <v:rect id="Rectangle 1475" o:spid="_x0000_s1113" style="position:absolute;left:3924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" strokeweight=".26mm"/>
                    <v:rect id="Rectangle 1476" o:spid="_x0000_s1114" style="position:absolute;left:421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" strokeweight=".26mm"/>
                    <v:rect id="Rectangle 1477" o:spid="_x0000_s1115" style="position:absolute;left:2772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" strokeweight=".26mm"/>
                    <v:rect id="Rectangle 1478" o:spid="_x0000_s1116" style="position:absolute;left:4500;top:111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" strokeweight=".26mm"/>
                  </v:group>
                  <v:group id="Group 1479" o:spid="_x0000_s1117" style="position:absolute;left:2772;top:1404;width:2016;height:288" coordorigin="2772,140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">
                    <v:rect id="Rectangle 1480" o:spid="_x0000_s1118" style="position:absolute;left:306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" strokeweight=".26mm"/>
                    <v:rect id="Rectangle 1481" o:spid="_x0000_s1119" style="position:absolute;left:3348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" strokeweight=".26mm"/>
                    <v:rect id="Rectangle 1482" o:spid="_x0000_s1120" style="position:absolute;left:3636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" strokeweight=".26mm"/>
                    <v:rect id="Rectangle 1483" o:spid="_x0000_s1121" style="position:absolute;left:3924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" strokeweight=".26mm"/>
                    <v:rect id="Rectangle 1484" o:spid="_x0000_s1122" style="position:absolute;left:421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" strokeweight=".26mm"/>
                    <v:rect id="Rectangle 1485" o:spid="_x0000_s1123" style="position:absolute;left:2772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" strokeweight=".26mm"/>
                    <v:rect id="Rectangle 1486" o:spid="_x0000_s1124" style="position:absolute;left:4500;top:140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" strokeweight=".26mm"/>
                  </v:group>
                  <v:group id="Group 1487" o:spid="_x0000_s1125" style="position:absolute;left:2772;top:1692;width:2016;height:288" coordorigin="2772,169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">
                    <v:rect id="Rectangle 1488" o:spid="_x0000_s1126" style="position:absolute;left:306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" strokeweight=".26mm"/>
                    <v:rect id="Rectangle 1489" o:spid="_x0000_s1127" style="position:absolute;left:3348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" strokeweight=".26mm"/>
                    <v:rect id="Rectangle 1490" o:spid="_x0000_s1128" style="position:absolute;left:3636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" strokeweight=".26mm"/>
                    <v:rect id="Rectangle 1491" o:spid="_x0000_s1129" style="position:absolute;left:3924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" strokeweight=".26mm"/>
                    <v:rect id="Rectangle 1492" o:spid="_x0000_s1130" style="position:absolute;left:421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" strokeweight=".26mm"/>
                    <v:rect id="Rectangle 1493" o:spid="_x0000_s1131" style="position:absolute;left:2772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" strokeweight=".26mm"/>
                    <v:rect id="Rectangle 1494" o:spid="_x0000_s1132" style="position:absolute;left:4500;top:169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" strokeweight=".26mm"/>
                  </v:group>
                  <v:group id="Group 1495" o:spid="_x0000_s1133" style="position:absolute;left:2772;top:1980;width:2016;height:288" coordorigin="2772,198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">
                    <v:rect id="Rectangle 1496" o:spid="_x0000_s1134" style="position:absolute;left:306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" strokeweight=".26mm"/>
                    <v:rect id="Rectangle 1497" o:spid="_x0000_s1135" style="position:absolute;left:3348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" strokeweight=".26mm"/>
                    <v:rect id="Rectangle 1498" o:spid="_x0000_s1136" style="position:absolute;left:3636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" strokeweight=".26mm"/>
                    <v:rect id="Rectangle 1499" o:spid="_x0000_s1137" style="position:absolute;left:3924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" strokeweight=".26mm"/>
                    <v:rect id="Rectangle 1500" o:spid="_x0000_s1138" style="position:absolute;left:421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" strokeweight=".26mm"/>
                    <v:rect id="Rectangle 1501" o:spid="_x0000_s1139" style="position:absolute;left:2772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" strokeweight=".26mm"/>
                    <v:rect id="Rectangle 1502" o:spid="_x0000_s1140" style="position:absolute;left:4500;top:198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" strokeweight=".26mm"/>
                  </v:group>
                </v:group>
                <v:group id="Group 1503" o:spid="_x0000_s1141" style="position:absolute;left:756;top:2268;width:2016;height:2016" coordorigin="756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">
                  <v:group id="Group 1504" o:spid="_x0000_s1142" style="position:absolute;left:756;top:2268;width:2016;height:288" coordorigin="756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">
                    <v:rect id="Rectangle 1505" o:spid="_x0000_s1143" style="position:absolute;left:104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" strokeweight=".26mm"/>
                    <v:rect id="Rectangle 1506" o:spid="_x0000_s1144" style="position:absolute;left:133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" strokeweight=".26mm"/>
                    <v:rect id="Rectangle 1507" o:spid="_x0000_s1145" style="position:absolute;left:162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" strokeweight=".26mm"/>
                    <v:rect id="Rectangle 1508" o:spid="_x0000_s1146" style="position:absolute;left:190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" strokeweight=".26mm"/>
                    <v:rect id="Rectangle 1509" o:spid="_x0000_s1147" style="position:absolute;left:219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" strokeweight=".26mm"/>
                    <v:rect id="Rectangle 1510" o:spid="_x0000_s1148" style="position:absolute;left:75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" strokeweight=".26mm"/>
                    <v:rect id="Rectangle 1511" o:spid="_x0000_s1149" style="position:absolute;left:248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" strokeweight=".26mm"/>
                  </v:group>
                  <v:group id="Group 1512" o:spid="_x0000_s1150" style="position:absolute;left:756;top:2556;width:2016;height:288" coordorigin="756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">
                    <v:rect id="Rectangle 1513" o:spid="_x0000_s1151" style="position:absolute;left:104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" strokeweight=".26mm"/>
                    <v:rect id="Rectangle 1514" o:spid="_x0000_s1152" style="position:absolute;left:133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" strokeweight=".26mm"/>
                    <v:rect id="Rectangle 1515" o:spid="_x0000_s1153" style="position:absolute;left:162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" strokeweight=".26mm"/>
                    <v:rect id="Rectangle 1516" o:spid="_x0000_s1154" style="position:absolute;left:190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" strokeweight=".26mm"/>
                    <v:rect id="Rectangle 1517" o:spid="_x0000_s1155" style="position:absolute;left:219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" strokeweight=".26mm"/>
                    <v:rect id="Rectangle 1518" o:spid="_x0000_s1156" style="position:absolute;left:75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" strokeweight=".26mm"/>
                    <v:rect id="Rectangle 1519" o:spid="_x0000_s1157" style="position:absolute;left:248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" strokeweight=".26mm"/>
                  </v:group>
                  <v:group id="Group 1520" o:spid="_x0000_s1158" style="position:absolute;left:756;top:2844;width:2016;height:288" coordorigin="756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">
                    <v:rect id="Rectangle 1521" o:spid="_x0000_s1159" style="position:absolute;left:104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" strokeweight=".26mm"/>
                    <v:rect id="Rectangle 1522" o:spid="_x0000_s1160" style="position:absolute;left:133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" strokeweight=".26mm"/>
                    <v:rect id="Rectangle 1523" o:spid="_x0000_s1161" style="position:absolute;left:162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" strokeweight=".26mm"/>
                    <v:rect id="Rectangle 1524" o:spid="_x0000_s1162" style="position:absolute;left:190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" strokeweight=".26mm"/>
                    <v:rect id="Rectangle 1525" o:spid="_x0000_s1163" style="position:absolute;left:219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" strokeweight=".26mm"/>
                    <v:rect id="Rectangle 1526" o:spid="_x0000_s1164" style="position:absolute;left:75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" strokeweight=".26mm"/>
                    <v:rect id="Rectangle 1527" o:spid="_x0000_s1165" style="position:absolute;left:248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" strokeweight=".26mm"/>
                  </v:group>
                  <v:group id="Group 1528" o:spid="_x0000_s1166" style="position:absolute;left:756;top:3132;width:2016;height:288" coordorigin="756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">
                    <v:rect id="Rectangle 1529" o:spid="_x0000_s1167" style="position:absolute;left:104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" strokeweight=".26mm"/>
                    <v:rect id="Rectangle 1530" o:spid="_x0000_s1168" style="position:absolute;left:133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" strokeweight=".26mm"/>
                    <v:rect id="Rectangle 1531" o:spid="_x0000_s1169" style="position:absolute;left:162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" strokeweight=".26mm"/>
                    <v:rect id="Rectangle 1532" o:spid="_x0000_s1170" style="position:absolute;left:190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" strokeweight=".26mm"/>
                    <v:rect id="Rectangle 1533" o:spid="_x0000_s1171" style="position:absolute;left:219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" strokeweight=".26mm"/>
                    <v:rect id="Rectangle 1534" o:spid="_x0000_s1172" style="position:absolute;left:75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" strokeweight=".26mm"/>
                    <v:rect id="Rectangle 1535" o:spid="_x0000_s1173" style="position:absolute;left:248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" strokeweight=".26mm"/>
                  </v:group>
                  <v:group id="Group 1536" o:spid="_x0000_s1174" style="position:absolute;left:756;top:3420;width:2016;height:288" coordorigin="756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">
                    <v:rect id="Rectangle 1537" o:spid="_x0000_s1175" style="position:absolute;left:104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" strokeweight=".26mm"/>
                    <v:rect id="Rectangle 1538" o:spid="_x0000_s1176" style="position:absolute;left:133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" strokeweight=".26mm"/>
                    <v:rect id="Rectangle 1539" o:spid="_x0000_s1177" style="position:absolute;left:162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" strokeweight=".26mm"/>
                    <v:rect id="Rectangle 1540" o:spid="_x0000_s1178" style="position:absolute;left:190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" strokeweight=".26mm"/>
                    <v:rect id="Rectangle 1541" o:spid="_x0000_s1179" style="position:absolute;left:219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" strokeweight=".26mm"/>
                    <v:rect id="Rectangle 1542" o:spid="_x0000_s1180" style="position:absolute;left:75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" strokeweight=".26mm"/>
                    <v:rect id="Rectangle 1543" o:spid="_x0000_s1181" style="position:absolute;left:248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" strokeweight=".26mm"/>
                  </v:group>
                  <v:group id="Group 1544" o:spid="_x0000_s1182" style="position:absolute;left:756;top:3708;width:2016;height:288" coordorigin="756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">
                    <v:rect id="Rectangle 1545" o:spid="_x0000_s1183" style="position:absolute;left:104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" strokeweight=".26mm"/>
                    <v:rect id="Rectangle 1546" o:spid="_x0000_s1184" style="position:absolute;left:133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" strokeweight=".26mm"/>
                    <v:rect id="Rectangle 1547" o:spid="_x0000_s1185" style="position:absolute;left:162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" strokeweight=".26mm"/>
                    <v:rect id="Rectangle 1548" o:spid="_x0000_s1186" style="position:absolute;left:190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" strokeweight=".26mm"/>
                    <v:rect id="Rectangle 1549" o:spid="_x0000_s1187" style="position:absolute;left:219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" strokeweight=".26mm"/>
                    <v:rect id="Rectangle 1550" o:spid="_x0000_s1188" style="position:absolute;left:75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" strokeweight=".26mm"/>
                    <v:rect id="Rectangle 1551" o:spid="_x0000_s1189" style="position:absolute;left:248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" strokeweight=".26mm"/>
                  </v:group>
                  <v:group id="Group 1552" o:spid="_x0000_s1190" style="position:absolute;left:756;top:3996;width:2016;height:288" coordorigin="756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">
                    <v:rect id="Rectangle 1553" o:spid="_x0000_s1191" style="position:absolute;left:104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" strokeweight=".26mm"/>
                    <v:rect id="Rectangle 1554" o:spid="_x0000_s1192" style="position:absolute;left:133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" strokeweight=".26mm"/>
                    <v:rect id="Rectangle 1555" o:spid="_x0000_s1193" style="position:absolute;left:162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" strokeweight=".26mm"/>
                    <v:rect id="Rectangle 1556" o:spid="_x0000_s1194" style="position:absolute;left:190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" strokeweight=".26mm"/>
                    <v:rect id="Rectangle 1557" o:spid="_x0000_s1195" style="position:absolute;left:219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" strokeweight=".26mm"/>
                    <v:rect id="Rectangle 1558" o:spid="_x0000_s1196" style="position:absolute;left:75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" strokeweight=".26mm"/>
                    <v:rect id="Rectangle 1559" o:spid="_x0000_s1197" style="position:absolute;left:248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" strokeweight=".26mm"/>
                  </v:group>
                </v:group>
                <v:group id="Group 1560" o:spid="_x0000_s1198" style="position:absolute;left:2772;top:2268;width:2016;height:2016" coordorigin="2772,2268" coordsize="2016,2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">
                  <v:group id="Group 1561" o:spid="_x0000_s1199" style="position:absolute;left:2772;top:2268;width:2016;height:288" coordorigin="2772,226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">
                    <v:rect id="Rectangle 1562" o:spid="_x0000_s1200" style="position:absolute;left:306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" strokeweight=".26mm"/>
                    <v:rect id="Rectangle 1563" o:spid="_x0000_s1201" style="position:absolute;left:3348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" strokeweight=".26mm"/>
                    <v:rect id="Rectangle 1564" o:spid="_x0000_s1202" style="position:absolute;left:3636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" strokeweight=".26mm"/>
                    <v:rect id="Rectangle 1565" o:spid="_x0000_s1203" style="position:absolute;left:3924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" strokeweight=".26mm"/>
                    <v:rect id="Rectangle 1566" o:spid="_x0000_s1204" style="position:absolute;left:421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" strokeweight=".26mm"/>
                    <v:rect id="Rectangle 1567" o:spid="_x0000_s1205" style="position:absolute;left:2772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" strokeweight=".26mm"/>
                    <v:rect id="Rectangle 1568" o:spid="_x0000_s1206" style="position:absolute;left:4500;top:226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" strokeweight=".26mm"/>
                  </v:group>
                  <v:group id="Group 1569" o:spid="_x0000_s1207" style="position:absolute;left:2772;top:2556;width:2016;height:288" coordorigin="2772,255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">
                    <v:rect id="Rectangle 1570" o:spid="_x0000_s1208" style="position:absolute;left:306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" strokeweight=".26mm"/>
                    <v:rect id="Rectangle 1571" o:spid="_x0000_s1209" style="position:absolute;left:3348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" strokeweight=".26mm"/>
                    <v:rect id="Rectangle 1572" o:spid="_x0000_s1210" style="position:absolute;left:3636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" strokeweight=".26mm"/>
                    <v:rect id="Rectangle 1573" o:spid="_x0000_s1211" style="position:absolute;left:3924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" strokeweight=".26mm"/>
                    <v:rect id="Rectangle 1574" o:spid="_x0000_s1212" style="position:absolute;left:421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" strokeweight=".26mm"/>
                    <v:rect id="Rectangle 1575" o:spid="_x0000_s1213" style="position:absolute;left:2772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" strokeweight=".26mm"/>
                    <v:rect id="Rectangle 1576" o:spid="_x0000_s1214" style="position:absolute;left:4500;top:255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" strokeweight=".26mm"/>
                  </v:group>
                  <v:group id="Group 1577" o:spid="_x0000_s1215" style="position:absolute;left:2772;top:2844;width:2016;height:288" coordorigin="2772,2844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">
                    <v:rect id="Rectangle 1578" o:spid="_x0000_s1216" style="position:absolute;left:306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" strokeweight=".26mm"/>
                    <v:rect id="Rectangle 1579" o:spid="_x0000_s1217" style="position:absolute;left:3348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" strokeweight=".26mm"/>
                    <v:rect id="Rectangle 1580" o:spid="_x0000_s1218" style="position:absolute;left:3636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" strokeweight=".26mm"/>
                    <v:rect id="Rectangle 1581" o:spid="_x0000_s1219" style="position:absolute;left:3924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" strokeweight=".26mm"/>
                    <v:rect id="Rectangle 1582" o:spid="_x0000_s1220" style="position:absolute;left:421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" strokeweight=".26mm"/>
                    <v:rect id="Rectangle 1583" o:spid="_x0000_s1221" style="position:absolute;left:2772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" strokeweight=".26mm"/>
                    <v:rect id="Rectangle 1584" o:spid="_x0000_s1222" style="position:absolute;left:4500;top:284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" strokeweight=".26mm"/>
                  </v:group>
                  <v:group id="Group 1585" o:spid="_x0000_s1223" style="position:absolute;left:2772;top:3132;width:2016;height:288" coordorigin="2772,3132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">
                    <v:rect id="Rectangle 1586" o:spid="_x0000_s1224" style="position:absolute;left:306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" strokeweight=".26mm"/>
                    <v:rect id="Rectangle 1587" o:spid="_x0000_s1225" style="position:absolute;left:3348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" strokeweight=".26mm"/>
                    <v:rect id="Rectangle 1588" o:spid="_x0000_s1226" style="position:absolute;left:3636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" strokeweight=".26mm"/>
                    <v:rect id="Rectangle 1589" o:spid="_x0000_s1227" style="position:absolute;left:3924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" strokeweight=".26mm"/>
                    <v:rect id="Rectangle 1590" o:spid="_x0000_s1228" style="position:absolute;left:421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" strokeweight=".26mm"/>
                    <v:rect id="Rectangle 1591" o:spid="_x0000_s1229" style="position:absolute;left:2772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" strokeweight=".26mm"/>
                    <v:rect id="Rectangle 1592" o:spid="_x0000_s1230" style="position:absolute;left:4500;top:3132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" strokeweight=".26mm"/>
                  </v:group>
                  <v:group id="Group 1593" o:spid="_x0000_s1231" style="position:absolute;left:2772;top:3420;width:2016;height:288" coordorigin="2772,3420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">
                    <v:rect id="Rectangle 1594" o:spid="_x0000_s1232" style="position:absolute;left:306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" strokeweight=".26mm"/>
                    <v:rect id="Rectangle 1595" o:spid="_x0000_s1233" style="position:absolute;left:3348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" strokeweight=".26mm"/>
                    <v:rect id="Rectangle 1596" o:spid="_x0000_s1234" style="position:absolute;left:3636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" strokeweight=".26mm"/>
                    <v:rect id="Rectangle 1597" o:spid="_x0000_s1235" style="position:absolute;left:3924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" strokeweight=".26mm"/>
                    <v:rect id="Rectangle 1598" o:spid="_x0000_s1236" style="position:absolute;left:421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" strokeweight=".26mm"/>
                    <v:rect id="Rectangle 1599" o:spid="_x0000_s1237" style="position:absolute;left:2772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" strokeweight=".26mm"/>
                    <v:rect id="Rectangle 1600" o:spid="_x0000_s1238" style="position:absolute;left:4500;top:3420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" strokeweight=".26mm"/>
                  </v:group>
                  <v:group id="Group 1601" o:spid="_x0000_s1239" style="position:absolute;left:2772;top:3708;width:2016;height:288" coordorigin="2772,3708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">
                    <v:rect id="Rectangle 1602" o:spid="_x0000_s1240" style="position:absolute;left:306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" strokeweight=".26mm"/>
                    <v:rect id="Rectangle 1603" o:spid="_x0000_s1241" style="position:absolute;left:3348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" strokeweight=".26mm"/>
                    <v:rect id="Rectangle 1604" o:spid="_x0000_s1242" style="position:absolute;left:3636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" strokeweight=".26mm"/>
                    <v:rect id="Rectangle 1605" o:spid="_x0000_s1243" style="position:absolute;left:3924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" strokeweight=".26mm"/>
                    <v:rect id="Rectangle 1606" o:spid="_x0000_s1244" style="position:absolute;left:421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" strokeweight=".26mm"/>
                    <v:rect id="Rectangle 1607" o:spid="_x0000_s1245" style="position:absolute;left:2772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" strokeweight=".26mm"/>
                    <v:rect id="Rectangle 1608" o:spid="_x0000_s1246" style="position:absolute;left:4500;top:3708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" strokeweight=".26mm"/>
                  </v:group>
                  <v:group id="Group 1609" o:spid="_x0000_s1247" style="position:absolute;left:2772;top:3996;width:2016;height:288" coordorigin="2772,3996" coordsize="20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">
                    <v:rect id="Rectangle 1610" o:spid="_x0000_s1248" style="position:absolute;left:306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" strokeweight=".26mm"/>
                    <v:rect id="Rectangle 1611" o:spid="_x0000_s1249" style="position:absolute;left:3348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" strokeweight=".26mm"/>
                    <v:rect id="Rectangle 1612" o:spid="_x0000_s1250" style="position:absolute;left:3636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" strokeweight=".26mm"/>
                    <v:rect id="Rectangle 1613" o:spid="_x0000_s1251" style="position:absolute;left:3924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" strokeweight=".26mm"/>
                    <v:rect id="Rectangle 1614" o:spid="_x0000_s1252" style="position:absolute;left:421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" strokeweight=".26mm"/>
                    <v:rect id="Rectangle 1615" o:spid="_x0000_s1253" style="position:absolute;left:2772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" strokeweight=".26mm"/>
                    <v:rect id="Rectangle 1616" o:spid="_x0000_s1254" style="position:absolute;left:4500;top:3996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" strokeweight=".26mm"/>
                  </v:group>
                </v:group>
                <v:line id="Line 1617" o:spid="_x0000_s1255" style="position:absolute;visibility:visible;mso-wrap-style:square" from="180,2268" to="5220,2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" strokeweight="1.06mm">
                  <v:stroke startarrow="block" endarrow="block" joinstyle="miter"/>
                </v:line>
                <v:line id="Line 1618" o:spid="_x0000_s1256" style="position:absolute;visibility:visible;mso-wrap-style:square" from="2772,-180" to="2772,4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" strokeweight="1.06mm">
                  <v:stroke startarrow="block" endarrow="block" joinstyle="miter"/>
                </v:line>
              </v:group>
            </w:pict>
          </mc:Fallback>
        </mc:AlternateContent>
      </w:r>
    </w:p>
    <w:p w14:paraId="77221383" w14:textId="77777777" w:rsidR="00F46CA5" w:rsidRPr="00823978" w:rsidRDefault="00F46CA5" w:rsidP="00F46CA5">
      <w:pPr>
        <w:pStyle w:val="ListParagraph"/>
        <w:numPr>
          <w:ilvl w:val="0"/>
          <w:numId w:val="36"/>
        </w:numPr>
        <w:spacing w:after="20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07C9F215" wp14:editId="6958BC36">
                <wp:simplePos x="0" y="0"/>
                <wp:positionH relativeFrom="column">
                  <wp:posOffset>4895850</wp:posOffset>
                </wp:positionH>
                <wp:positionV relativeFrom="paragraph">
                  <wp:posOffset>104140</wp:posOffset>
                </wp:positionV>
                <wp:extent cx="1314450" cy="857250"/>
                <wp:effectExtent l="38100" t="38100" r="57150" b="57150"/>
                <wp:wrapNone/>
                <wp:docPr id="84351" name="Straight Arrow Connector 84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4450" cy="85725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AB6A90" id="Straight Arrow Connector 84351" o:spid="_x0000_s1026" type="#_x0000_t32" style="position:absolute;margin-left:385.5pt;margin-top:8.2pt;width:103.5pt;height:67.5pt;flip:y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" strokecolor="black [3040]">
                <v:stroke startarrow="block" endarrow="block"/>
              </v:shape>
            </w:pict>
          </mc:Fallback>
        </mc:AlternateContent>
      </w:r>
      <w:r w:rsidRPr="00823978">
        <w:rPr>
          <w:rFonts w:ascii="Times New Roman" w:hAnsi="Times New Roman" w:cs="Times New Roman"/>
        </w:rPr>
        <w:t>Write an equation of each line in standard form with integer coefficients.</w:t>
      </w:r>
    </w:p>
    <w:p w14:paraId="715392FB" w14:textId="77777777" w:rsidR="00F46CA5" w:rsidRPr="00823978" w:rsidRDefault="00F46CA5" w:rsidP="00F46CA5">
      <w:pPr>
        <w:pStyle w:val="ListParagraph"/>
        <w:numPr>
          <w:ilvl w:val="0"/>
          <w:numId w:val="38"/>
        </w:numPr>
        <w:spacing w:after="200" w:line="276" w:lineRule="auto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y=-7x-9</m:t>
        </m:r>
      </m:oMath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 </w:t>
      </w:r>
      <m:oMath>
        <m:r>
          <w:rPr>
            <w:rFonts w:ascii="Cambria Math" w:hAnsi="Cambria Math" w:cs="Times New Roman"/>
          </w:rPr>
          <m:t>y=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  <m:r>
          <w:rPr>
            <w:rFonts w:ascii="Cambria Math" w:hAnsi="Cambria Math" w:cs="Times New Roman"/>
          </w:rPr>
          <m:t>x+3</m:t>
        </m:r>
      </m:oMath>
    </w:p>
    <w:p w14:paraId="2E3A93E8" w14:textId="125C2F11" w:rsidR="00F46CA5" w:rsidRDefault="00F46CA5" w:rsidP="00F46CA5">
      <w:pPr>
        <w:pStyle w:val="ListParagraph"/>
        <w:numPr>
          <w:ilvl w:val="0"/>
          <w:numId w:val="36"/>
        </w:numPr>
        <w:spacing w:after="200" w:line="276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rite an equation for the line shown in standard form.</w:t>
      </w:r>
    </w:p>
    <w:p w14:paraId="7586636F" w14:textId="161B3F56" w:rsidR="00F46CA5" w:rsidRDefault="00F46CA5" w:rsidP="00F46CA5">
      <w:pPr>
        <w:spacing w:after="200" w:line="276" w:lineRule="auto"/>
        <w:rPr>
          <w:rFonts w:ascii="Times New Roman" w:hAnsi="Times New Roman" w:cs="Times New Roman"/>
        </w:rPr>
      </w:pPr>
    </w:p>
    <w:p w14:paraId="2E5990A6" w14:textId="1E3EA671" w:rsidR="00F46CA5" w:rsidRDefault="00F46CA5" w:rsidP="00F46CA5">
      <w:pPr>
        <w:spacing w:after="200" w:line="276" w:lineRule="auto"/>
        <w:rPr>
          <w:rFonts w:ascii="Times New Roman" w:hAnsi="Times New Roman" w:cs="Times New Roman"/>
        </w:rPr>
      </w:pPr>
    </w:p>
    <w:p w14:paraId="20DD1772" w14:textId="643C6DB7" w:rsidR="00B460FB" w:rsidRPr="00B460FB" w:rsidRDefault="00B460FB" w:rsidP="00B460FB">
      <w:pPr>
        <w:pStyle w:val="TableParagraph"/>
        <w:spacing w:before="60" w:after="60"/>
        <w:rPr>
          <w:rFonts w:ascii="Arial Narrow" w:hAnsi="Arial Narrow"/>
          <w:sz w:val="20"/>
          <w:szCs w:val="20"/>
        </w:rPr>
      </w:pPr>
      <w:bookmarkStart w:id="0" w:name="_GoBack"/>
      <w:bookmarkEnd w:id="0"/>
      <w:r w:rsidRPr="00B460FB">
        <w:rPr>
          <w:rFonts w:ascii="Arial Narrow" w:hAnsi="Arial Narrow"/>
          <w:b/>
          <w:sz w:val="20"/>
          <w:szCs w:val="20"/>
          <w:u w:val="single"/>
        </w:rPr>
        <w:lastRenderedPageBreak/>
        <w:t xml:space="preserve">Standard: </w:t>
      </w:r>
      <w:r w:rsidRPr="00B460FB">
        <w:rPr>
          <w:rFonts w:ascii="Arial Narrow" w:hAnsi="Arial Narrow"/>
          <w:color w:val="008000"/>
          <w:sz w:val="20"/>
          <w:szCs w:val="20"/>
        </w:rPr>
        <w:sym w:font="Wingdings 2" w:char="F0A2"/>
      </w:r>
      <w:r w:rsidRPr="00B460FB">
        <w:rPr>
          <w:rFonts w:ascii="Arial Narrow" w:hAnsi="Arial Narrow"/>
          <w:color w:val="008000"/>
          <w:sz w:val="20"/>
          <w:szCs w:val="20"/>
        </w:rPr>
        <w:t xml:space="preserve"> </w:t>
      </w:r>
      <w:r w:rsidRPr="00B460FB">
        <w:rPr>
          <w:rFonts w:ascii="Arial Narrow" w:hAnsi="Arial Narrow"/>
          <w:b/>
          <w:sz w:val="20"/>
          <w:szCs w:val="20"/>
        </w:rPr>
        <w:t>A2.A.REI.D.6 (formerly A.REI.11)</w:t>
      </w:r>
      <w:r w:rsidRPr="00B460FB">
        <w:rPr>
          <w:rFonts w:ascii="Arial Narrow" w:hAnsi="Arial Narrow"/>
          <w:color w:val="008000"/>
          <w:sz w:val="20"/>
          <w:szCs w:val="20"/>
        </w:rPr>
        <w:t xml:space="preserve"> </w:t>
      </w:r>
      <w:r w:rsidRPr="00B460FB">
        <w:rPr>
          <w:rFonts w:ascii="Arial Narrow" w:hAnsi="Arial Narrow"/>
          <w:sz w:val="20"/>
          <w:szCs w:val="20"/>
        </w:rPr>
        <w:t>Explain why the x-coordinates of the points where the graphs of the equations y = f(x) and y = g(x) intersect are the solutions of the equation f(x) = g(x); find the approximate solutions using technology.</w:t>
      </w:r>
      <w:r w:rsidRPr="00B460FB">
        <w:rPr>
          <w:rFonts w:ascii="Arial Narrow" w:eastAsia="MS Gothic" w:hAnsi="Arial Narrow" w:cs="Segoe UI Symbol"/>
          <w:sz w:val="20"/>
          <w:szCs w:val="20"/>
        </w:rPr>
        <w:t xml:space="preserve"> </w:t>
      </w:r>
      <w:r w:rsidRPr="00B460FB">
        <w:rPr>
          <w:rFonts w:ascii="Segoe UI Symbol" w:eastAsia="MS Gothic" w:hAnsi="Segoe UI Symbol" w:cs="Segoe UI Symbol"/>
          <w:sz w:val="20"/>
          <w:szCs w:val="20"/>
        </w:rPr>
        <w:t>★</w:t>
      </w:r>
      <w:r w:rsidRPr="00B460FB">
        <w:rPr>
          <w:rFonts w:ascii="Arial Narrow" w:hAnsi="Arial Narrow" w:cs="Arial-ItalicMT"/>
          <w:i/>
          <w:iCs/>
          <w:sz w:val="20"/>
          <w:szCs w:val="20"/>
        </w:rPr>
        <w:t>Include cases where f(x) and/or g(x) are linear, polynomial, rational, absolute value, exponential, and logarithmic functions.</w:t>
      </w:r>
    </w:p>
    <w:p w14:paraId="3E3EF830" w14:textId="2E6CBBE3" w:rsidR="00B460FB" w:rsidRPr="00B460FB" w:rsidRDefault="00B460FB" w:rsidP="00B460FB">
      <w:pPr>
        <w:pStyle w:val="Heading2"/>
        <w:keepNext w:val="0"/>
        <w:keepLines w:val="0"/>
        <w:widowControl w:val="0"/>
        <w:spacing w:before="60" w:after="60"/>
        <w:ind w:right="375"/>
        <w:rPr>
          <w:rFonts w:ascii="Arial Narrow" w:eastAsia="Times New Roman" w:hAnsi="Arial Narrow" w:cstheme="minorBidi"/>
          <w:b/>
          <w:color w:val="000000" w:themeColor="text1"/>
          <w:spacing w:val="-1"/>
          <w:sz w:val="20"/>
          <w:szCs w:val="20"/>
        </w:rPr>
      </w:pPr>
      <w:r w:rsidRPr="00B460FB">
        <w:rPr>
          <w:rFonts w:ascii="Arial Narrow" w:hAnsi="Arial Narrow"/>
          <w:b/>
          <w:color w:val="000000" w:themeColor="text1"/>
          <w:sz w:val="20"/>
          <w:szCs w:val="20"/>
          <w:u w:val="single"/>
        </w:rPr>
        <w:t xml:space="preserve">Objectives; </w:t>
      </w:r>
      <w:r w:rsidRPr="00B460FB">
        <w:rPr>
          <w:rFonts w:ascii="Arial Narrow" w:eastAsia="Times New Roman" w:hAnsi="Arial Narrow" w:cstheme="minorBidi"/>
          <w:color w:val="000000" w:themeColor="text1"/>
          <w:spacing w:val="-1"/>
          <w:sz w:val="20"/>
          <w:szCs w:val="20"/>
        </w:rPr>
        <w:t>Students will graph and find solutions of absolute value functions using a variety of strategies.</w:t>
      </w:r>
      <w:r>
        <w:rPr>
          <w:rFonts w:ascii="Arial Narrow" w:eastAsia="Times New Roman" w:hAnsi="Arial Narrow" w:cstheme="minorBidi"/>
          <w:color w:val="000000" w:themeColor="text1"/>
          <w:spacing w:val="-1"/>
          <w:sz w:val="20"/>
          <w:szCs w:val="20"/>
        </w:rPr>
        <w:t xml:space="preserve"> </w:t>
      </w:r>
      <w:r w:rsidRPr="00B460FB">
        <w:rPr>
          <w:rFonts w:ascii="Arial Narrow" w:eastAsia="Times New Roman" w:hAnsi="Arial Narrow" w:cs="Times New Roman"/>
          <w:color w:val="000000" w:themeColor="text1"/>
          <w:spacing w:val="-1"/>
          <w:sz w:val="20"/>
          <w:szCs w:val="20"/>
        </w:rPr>
        <w:t>The students will apply translations, stretches, compressions, and reflections to the absolute value function</w:t>
      </w:r>
    </w:p>
    <w:p w14:paraId="652391B7" w14:textId="72122C6B" w:rsidR="00617335" w:rsidRPr="006847F5" w:rsidRDefault="00E02BE1" w:rsidP="00617335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2.7</w:t>
      </w:r>
      <w:r w:rsidR="00617335" w:rsidRPr="006847F5">
        <w:rPr>
          <w:rFonts w:ascii="Comic Sans MS" w:hAnsi="Comic Sans MS"/>
          <w:b/>
          <w:sz w:val="22"/>
          <w:szCs w:val="22"/>
          <w:u w:val="single"/>
        </w:rPr>
        <w:t xml:space="preserve">: Absolute Value Functions and Graphs </w:t>
      </w:r>
    </w:p>
    <w:p w14:paraId="34B7294C" w14:textId="77777777" w:rsidR="00617335" w:rsidRPr="006847F5" w:rsidRDefault="00617335" w:rsidP="00617335">
      <w:pPr>
        <w:jc w:val="center"/>
        <w:rPr>
          <w:rFonts w:ascii="Comic Sans MS" w:hAnsi="Comic Sans MS"/>
          <w:b/>
          <w:sz w:val="22"/>
          <w:szCs w:val="22"/>
        </w:rPr>
      </w:pPr>
      <w:r w:rsidRPr="006847F5">
        <w:rPr>
          <w:rFonts w:ascii="Comic Sans MS" w:hAnsi="Comic Sans MS"/>
          <w:b/>
          <w:sz w:val="22"/>
          <w:szCs w:val="22"/>
        </w:rPr>
        <w:t>Students will be able to graph absolute value functions</w:t>
      </w:r>
    </w:p>
    <w:p w14:paraId="59D84C03" w14:textId="77777777" w:rsidR="00617335" w:rsidRPr="007F73B0" w:rsidRDefault="00617335" w:rsidP="006847F5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F73B0">
        <w:rPr>
          <w:rFonts w:ascii="Comic Sans MS" w:hAnsi="Comic Sans MS"/>
          <w:b/>
          <w:sz w:val="22"/>
          <w:szCs w:val="22"/>
        </w:rPr>
        <w:t>Warm Up</w:t>
      </w:r>
    </w:p>
    <w:p w14:paraId="3EE42321" w14:textId="77777777" w:rsidR="00602942" w:rsidRPr="00602942" w:rsidRDefault="00602942" w:rsidP="00602942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ab/>
      </w:r>
      <w:r w:rsidRPr="00602942">
        <w:rPr>
          <w:rFonts w:ascii="Comic Sans MS" w:hAnsi="Comic Sans MS"/>
          <w:sz w:val="22"/>
          <w:szCs w:val="22"/>
        </w:rPr>
        <w:t>Solve each absolute value equation.</w:t>
      </w:r>
    </w:p>
    <w:p w14:paraId="56CF890C" w14:textId="01CEDB00" w:rsidR="00617335" w:rsidRPr="00602942" w:rsidRDefault="00B460FB" w:rsidP="00602942">
      <w:pPr>
        <w:ind w:left="720" w:firstLine="720"/>
        <w:rPr>
          <w:rFonts w:ascii="Comic Sans MS" w:hAnsi="Comic Sans MS"/>
          <w:sz w:val="22"/>
          <w:szCs w:val="22"/>
        </w:rPr>
      </w:pPr>
      <w:r w:rsidRPr="00B460FB">
        <w:rPr>
          <w:rFonts w:ascii="Comic Sans MS" w:hAnsi="Comic Sans MS"/>
          <w:sz w:val="22"/>
          <w:szCs w:val="22"/>
        </w:rPr>
        <w:object w:dxaOrig="10755" w:dyaOrig="1500" w14:anchorId="2EE756D8">
          <v:shape id="_x0000_i1027" type="#_x0000_t75" style="width:376.5pt;height:33.75pt" o:ole="">
            <v:imagedata r:id="rId24" o:title=""/>
          </v:shape>
          <o:OLEObject Type="Embed" ProgID="Unknown" ShapeID="_x0000_i1027" DrawAspect="Content" ObjectID="_1596532052" r:id="rId25"/>
        </w:object>
      </w:r>
    </w:p>
    <w:p w14:paraId="0AB4E771" w14:textId="2C87CE91" w:rsidR="00602942" w:rsidRPr="00602942" w:rsidRDefault="00602942" w:rsidP="00617335">
      <w:pPr>
        <w:rPr>
          <w:rFonts w:ascii="Comic Sans MS" w:hAnsi="Comic Sans MS"/>
          <w:sz w:val="22"/>
          <w:szCs w:val="22"/>
        </w:rPr>
      </w:pPr>
      <w:r w:rsidRPr="00602942">
        <w:rPr>
          <w:rFonts w:ascii="Comic Sans MS" w:hAnsi="Comic Sans MS"/>
          <w:sz w:val="22"/>
          <w:szCs w:val="22"/>
        </w:rPr>
        <w:tab/>
      </w:r>
    </w:p>
    <w:p w14:paraId="72C96DE5" w14:textId="573804A2" w:rsidR="00617335" w:rsidRDefault="00617335" w:rsidP="00224E50">
      <w:pPr>
        <w:rPr>
          <w:rFonts w:ascii="Comic Sans MS" w:hAnsi="Comic Sans MS"/>
          <w:sz w:val="22"/>
          <w:szCs w:val="22"/>
        </w:rPr>
      </w:pPr>
    </w:p>
    <w:p w14:paraId="1B16A4BA" w14:textId="77777777" w:rsidR="00224E50" w:rsidRPr="00602942" w:rsidRDefault="00224E50" w:rsidP="00224E50">
      <w:pPr>
        <w:rPr>
          <w:rFonts w:ascii="Comic Sans MS" w:hAnsi="Comic Sans MS"/>
          <w:b/>
          <w:sz w:val="22"/>
          <w:szCs w:val="22"/>
        </w:rPr>
      </w:pPr>
    </w:p>
    <w:p w14:paraId="3489D08B" w14:textId="77777777" w:rsidR="00617335" w:rsidRDefault="00617335" w:rsidP="00617335">
      <w:pPr>
        <w:rPr>
          <w:rFonts w:ascii="Comic Sans MS" w:hAnsi="Comic Sans MS"/>
          <w:b/>
          <w:sz w:val="22"/>
          <w:szCs w:val="22"/>
        </w:rPr>
      </w:pPr>
    </w:p>
    <w:p w14:paraId="1C3BE621" w14:textId="77777777" w:rsidR="00296734" w:rsidRPr="00602942" w:rsidRDefault="00296734" w:rsidP="00617335">
      <w:pPr>
        <w:rPr>
          <w:rFonts w:ascii="Comic Sans MS" w:hAnsi="Comic Sans MS"/>
          <w:b/>
          <w:sz w:val="22"/>
          <w:szCs w:val="22"/>
        </w:rPr>
      </w:pPr>
    </w:p>
    <w:p w14:paraId="26124322" w14:textId="77777777" w:rsidR="00617335" w:rsidRPr="00602942" w:rsidRDefault="00617335" w:rsidP="00617335">
      <w:pPr>
        <w:rPr>
          <w:rFonts w:ascii="Comic Sans MS" w:hAnsi="Comic Sans MS"/>
          <w:b/>
          <w:sz w:val="22"/>
          <w:szCs w:val="22"/>
        </w:rPr>
      </w:pPr>
    </w:p>
    <w:p w14:paraId="25A632A4" w14:textId="0456400E" w:rsidR="00617335" w:rsidRPr="00602942" w:rsidRDefault="00B460FB" w:rsidP="00F26804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AD0A1F">
        <w:rPr>
          <w:rFonts w:ascii="Comic Sans MS" w:hAnsi="Comic Sans MS"/>
          <w:bCs/>
          <w:noProof/>
          <w:sz w:val="22"/>
          <w:szCs w:val="22"/>
        </w:rPr>
        <w:drawing>
          <wp:anchor distT="0" distB="0" distL="114300" distR="114300" simplePos="0" relativeHeight="251660800" behindDoc="0" locked="0" layoutInCell="1" allowOverlap="1" wp14:anchorId="355180EA" wp14:editId="106BD503">
            <wp:simplePos x="0" y="0"/>
            <wp:positionH relativeFrom="column">
              <wp:posOffset>4103370</wp:posOffset>
            </wp:positionH>
            <wp:positionV relativeFrom="paragraph">
              <wp:posOffset>33020</wp:posOffset>
            </wp:positionV>
            <wp:extent cx="2371725" cy="2284582"/>
            <wp:effectExtent l="0" t="0" r="0" b="1905"/>
            <wp:wrapNone/>
            <wp:docPr id="237580" name="Picture 7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575" name="Picture 7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284582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7335" w:rsidRPr="00602942">
        <w:rPr>
          <w:rFonts w:ascii="Comic Sans MS" w:hAnsi="Comic Sans MS"/>
          <w:b/>
          <w:sz w:val="22"/>
          <w:szCs w:val="22"/>
        </w:rPr>
        <w:t>Key Concepts</w:t>
      </w:r>
    </w:p>
    <w:p w14:paraId="21E520CA" w14:textId="383136B8" w:rsidR="00296734" w:rsidRPr="00B460FB" w:rsidRDefault="00615817" w:rsidP="009667B6">
      <w:pPr>
        <w:ind w:left="720" w:firstLine="720"/>
        <w:rPr>
          <w:b/>
        </w:rPr>
      </w:pPr>
      <w:r w:rsidRPr="00B460FB">
        <w:rPr>
          <w:rFonts w:ascii="Comic Sans MS" w:hAnsi="Comic Sans MS"/>
          <w:b/>
          <w:sz w:val="22"/>
          <w:szCs w:val="22"/>
        </w:rPr>
        <w:t xml:space="preserve">Graph of Absolute Value Function </w:t>
      </w:r>
      <w:r w:rsidR="00F26804" w:rsidRPr="00B460FB">
        <w:rPr>
          <w:b/>
          <w:position w:val="-18"/>
        </w:rPr>
        <w:object w:dxaOrig="980" w:dyaOrig="480" w14:anchorId="35DF12BE">
          <v:shape id="_x0000_i1028" type="#_x0000_t75" style="width:48.75pt;height:24pt" o:ole="">
            <v:imagedata r:id="rId26" o:title=""/>
          </v:shape>
          <o:OLEObject Type="Embed" ProgID="Equation.DSMT4" ShapeID="_x0000_i1028" DrawAspect="Content" ObjectID="_1596532053" r:id="rId27"/>
        </w:object>
      </w:r>
    </w:p>
    <w:p w14:paraId="752F4649" w14:textId="3B31E620" w:rsidR="00296734" w:rsidRPr="00602942" w:rsidRDefault="00296734" w:rsidP="00E02BE1">
      <w:pPr>
        <w:ind w:left="5760" w:firstLine="720"/>
        <w:rPr>
          <w:rFonts w:ascii="Comic Sans MS" w:hAnsi="Comic Sans MS"/>
          <w:b/>
          <w:sz w:val="22"/>
          <w:szCs w:val="22"/>
        </w:rPr>
      </w:pPr>
    </w:p>
    <w:p w14:paraId="5771AC24" w14:textId="7B028348" w:rsidR="00C66771" w:rsidRDefault="00C66771" w:rsidP="00C66771">
      <w:pPr>
        <w:ind w:left="4320" w:firstLine="720"/>
        <w:rPr>
          <w:rFonts w:ascii="Comic Sans MS" w:hAnsi="Comic Sans MS"/>
          <w:b/>
          <w:sz w:val="22"/>
          <w:szCs w:val="22"/>
        </w:rPr>
      </w:pPr>
    </w:p>
    <w:p w14:paraId="2A734FAD" w14:textId="5E864C98" w:rsidR="00B460FB" w:rsidRDefault="00B460FB" w:rsidP="00C66771">
      <w:pPr>
        <w:ind w:left="4320" w:firstLine="720"/>
        <w:rPr>
          <w:rFonts w:ascii="Comic Sans MS" w:hAnsi="Comic Sans MS"/>
          <w:b/>
          <w:sz w:val="22"/>
          <w:szCs w:val="22"/>
        </w:rPr>
      </w:pPr>
    </w:p>
    <w:p w14:paraId="61355BC7" w14:textId="6D596383" w:rsidR="00B460FB" w:rsidRDefault="00B460FB" w:rsidP="00C66771">
      <w:pPr>
        <w:ind w:left="4320" w:firstLine="720"/>
        <w:rPr>
          <w:rFonts w:ascii="Comic Sans MS" w:hAnsi="Comic Sans MS"/>
          <w:b/>
          <w:sz w:val="22"/>
          <w:szCs w:val="22"/>
        </w:rPr>
      </w:pPr>
    </w:p>
    <w:p w14:paraId="194B8AB5" w14:textId="79E04BEA" w:rsidR="00B460FB" w:rsidRDefault="00B460FB" w:rsidP="00C66771">
      <w:pPr>
        <w:ind w:left="4320" w:firstLine="720"/>
        <w:rPr>
          <w:rFonts w:ascii="Comic Sans MS" w:hAnsi="Comic Sans MS"/>
          <w:b/>
          <w:sz w:val="22"/>
          <w:szCs w:val="22"/>
        </w:rPr>
      </w:pPr>
    </w:p>
    <w:p w14:paraId="2CCD554F" w14:textId="3DE11D5C" w:rsidR="00B460FB" w:rsidRDefault="00B460FB" w:rsidP="00C66771">
      <w:pPr>
        <w:ind w:left="4320" w:firstLine="720"/>
        <w:rPr>
          <w:rFonts w:ascii="Comic Sans MS" w:hAnsi="Comic Sans MS"/>
          <w:b/>
          <w:sz w:val="22"/>
          <w:szCs w:val="22"/>
        </w:rPr>
      </w:pPr>
    </w:p>
    <w:p w14:paraId="003024D9" w14:textId="2929A3F8" w:rsidR="00B460FB" w:rsidRDefault="00B460FB" w:rsidP="00C66771">
      <w:pPr>
        <w:ind w:left="4320" w:firstLine="720"/>
        <w:rPr>
          <w:rFonts w:ascii="Comic Sans MS" w:hAnsi="Comic Sans MS"/>
          <w:b/>
          <w:sz w:val="22"/>
          <w:szCs w:val="22"/>
        </w:rPr>
      </w:pPr>
    </w:p>
    <w:p w14:paraId="3D843431" w14:textId="734DD1E8" w:rsidR="00B460FB" w:rsidRDefault="00B460FB" w:rsidP="00C66771">
      <w:pPr>
        <w:ind w:left="4320" w:firstLine="720"/>
        <w:rPr>
          <w:rFonts w:ascii="Comic Sans MS" w:hAnsi="Comic Sans MS"/>
          <w:b/>
          <w:sz w:val="22"/>
          <w:szCs w:val="22"/>
        </w:rPr>
      </w:pPr>
    </w:p>
    <w:p w14:paraId="0B7A9D7B" w14:textId="77777777" w:rsidR="00B460FB" w:rsidRPr="00C66771" w:rsidRDefault="00B460FB" w:rsidP="00C66771">
      <w:pPr>
        <w:ind w:left="4320" w:firstLine="720"/>
        <w:rPr>
          <w:rFonts w:ascii="Comic Sans MS" w:hAnsi="Comic Sans MS"/>
          <w:b/>
          <w:sz w:val="22"/>
          <w:szCs w:val="22"/>
        </w:rPr>
      </w:pPr>
    </w:p>
    <w:p w14:paraId="770E01CD" w14:textId="1B85F4EB" w:rsidR="00615817" w:rsidRPr="00615817" w:rsidRDefault="00224E50" w:rsidP="00B460FB">
      <w:pPr>
        <w:spacing w:line="360" w:lineRule="auto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_________________________</w:t>
      </w:r>
      <w:r w:rsidR="00615817" w:rsidRPr="00615817">
        <w:rPr>
          <w:rFonts w:ascii="Comic Sans MS" w:hAnsi="Comic Sans MS"/>
          <w:sz w:val="22"/>
          <w:szCs w:val="22"/>
        </w:rPr>
        <w:t xml:space="preserve"> - the line that divides a figure into two parts that are mirror images</w:t>
      </w:r>
    </w:p>
    <w:p w14:paraId="6F680DBB" w14:textId="02E4B87B" w:rsidR="00615817" w:rsidRPr="00615817" w:rsidRDefault="00224E50" w:rsidP="00B460FB">
      <w:pPr>
        <w:spacing w:line="360" w:lineRule="auto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__________</w:t>
      </w:r>
      <w:r w:rsidR="00615817" w:rsidRPr="00615817">
        <w:rPr>
          <w:rFonts w:ascii="Comic Sans MS" w:hAnsi="Comic Sans MS"/>
          <w:sz w:val="22"/>
          <w:szCs w:val="22"/>
        </w:rPr>
        <w:t xml:space="preserve"> - a point where the function reaches a maximum or minimum value</w:t>
      </w:r>
    </w:p>
    <w:p w14:paraId="1EF7B71F" w14:textId="77777777" w:rsidR="00615817" w:rsidRDefault="00615817" w:rsidP="00615817">
      <w:pPr>
        <w:ind w:left="720" w:firstLine="720"/>
        <w:rPr>
          <w:rFonts w:ascii="Comic Sans MS" w:hAnsi="Comic Sans MS"/>
          <w:b/>
          <w:sz w:val="22"/>
          <w:szCs w:val="22"/>
        </w:rPr>
      </w:pPr>
    </w:p>
    <w:p w14:paraId="661F0887" w14:textId="02A8BE7C" w:rsidR="00617335" w:rsidRPr="00D50821" w:rsidRDefault="00B460FB" w:rsidP="009667B6">
      <w:pPr>
        <w:pBdr>
          <w:top w:val="dotDash" w:sz="4" w:space="1" w:color="auto"/>
        </w:pBdr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Guided practice</w:t>
      </w:r>
      <w:r w:rsidR="00617335" w:rsidRPr="00D50821">
        <w:rPr>
          <w:rFonts w:ascii="Comic Sans MS" w:hAnsi="Comic Sans MS"/>
          <w:sz w:val="22"/>
          <w:szCs w:val="22"/>
        </w:rPr>
        <w:tab/>
      </w:r>
    </w:p>
    <w:p w14:paraId="6F4DF815" w14:textId="079F54B8" w:rsidR="00B460FB" w:rsidRDefault="00B460FB" w:rsidP="009A1F16">
      <w:pPr>
        <w:pStyle w:val="ListParagraph"/>
        <w:numPr>
          <w:ilvl w:val="0"/>
          <w:numId w:val="11"/>
        </w:numPr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>Graph</w:t>
      </w:r>
      <w:r w:rsidR="00615817" w:rsidRPr="00615817">
        <w:rPr>
          <w:rFonts w:ascii="Comic Sans MS" w:hAnsi="Comic Sans MS"/>
          <w:bCs/>
          <w:sz w:val="22"/>
          <w:szCs w:val="22"/>
        </w:rPr>
        <w:t xml:space="preserve"> the absolute value </w:t>
      </w:r>
      <w:r>
        <w:rPr>
          <w:rFonts w:ascii="Comic Sans MS" w:hAnsi="Comic Sans MS"/>
          <w:bCs/>
          <w:sz w:val="22"/>
          <w:szCs w:val="22"/>
        </w:rPr>
        <w:t>functions:</w:t>
      </w:r>
    </w:p>
    <w:p w14:paraId="7256BE15" w14:textId="77777777" w:rsidR="00B460FB" w:rsidRPr="00B460FB" w:rsidRDefault="00B460FB" w:rsidP="00B460FB">
      <w:pPr>
        <w:ind w:left="1170"/>
        <w:rPr>
          <w:rFonts w:ascii="Comic Sans MS" w:hAnsi="Comic Sans MS"/>
          <w:bCs/>
          <w:sz w:val="22"/>
          <w:szCs w:val="22"/>
        </w:rPr>
      </w:pPr>
    </w:p>
    <w:p w14:paraId="1DD4DED1" w14:textId="39100435" w:rsidR="00615817" w:rsidRPr="00B460FB" w:rsidRDefault="00B460FB" w:rsidP="00B460FB">
      <w:pPr>
        <w:tabs>
          <w:tab w:val="left" w:pos="8280"/>
        </w:tabs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i/>
          <w:noProof/>
        </w:rPr>
        <w:t xml:space="preserve">               a) </w:t>
      </w:r>
      <w:r w:rsidR="00615817" w:rsidRPr="00B460FB">
        <w:rPr>
          <w:rFonts w:ascii="Comic Sans MS" w:hAnsi="Comic Sans MS"/>
          <w:i/>
          <w:noProof/>
        </w:rPr>
        <w:t>y</w:t>
      </w:r>
      <w:r w:rsidR="00615817" w:rsidRPr="00B460FB">
        <w:rPr>
          <w:rFonts w:ascii="Comic Sans MS" w:hAnsi="Comic Sans MS"/>
          <w:noProof/>
        </w:rPr>
        <w:t xml:space="preserve"> = |</w:t>
      </w:r>
      <w:r w:rsidR="00615817" w:rsidRPr="00B460FB">
        <w:rPr>
          <w:rFonts w:ascii="Comic Sans MS" w:hAnsi="Comic Sans MS"/>
          <w:i/>
          <w:noProof/>
        </w:rPr>
        <w:t>x</w:t>
      </w:r>
      <w:r w:rsidR="00615817" w:rsidRPr="00B460FB">
        <w:rPr>
          <w:rFonts w:ascii="Comic Sans MS" w:hAnsi="Comic Sans MS"/>
          <w:noProof/>
        </w:rPr>
        <w:t>| - 4</w:t>
      </w:r>
      <w:r w:rsidR="00615817">
        <w:rPr>
          <w:noProof/>
        </w:rPr>
        <w:t xml:space="preserve"> </w:t>
      </w:r>
      <w:r>
        <w:rPr>
          <w:noProof/>
        </w:rPr>
        <w:t xml:space="preserve">                                             b) y= </w:t>
      </w:r>
      <w:r w:rsidRPr="00B460FB">
        <w:rPr>
          <w:rFonts w:ascii="Comic Sans MS" w:hAnsi="Comic Sans MS"/>
          <w:noProof/>
        </w:rPr>
        <w:t>|</w:t>
      </w:r>
      <w:r w:rsidRPr="00B460FB">
        <w:rPr>
          <w:rFonts w:ascii="Comic Sans MS" w:hAnsi="Comic Sans MS"/>
          <w:i/>
          <w:noProof/>
        </w:rPr>
        <w:t>x</w:t>
      </w:r>
      <w:r>
        <w:rPr>
          <w:rFonts w:ascii="Comic Sans MS" w:hAnsi="Comic Sans MS"/>
          <w:i/>
          <w:noProof/>
        </w:rPr>
        <w:t>-3</w:t>
      </w:r>
      <w:r w:rsidRPr="00B460FB">
        <w:rPr>
          <w:rFonts w:ascii="Comic Sans MS" w:hAnsi="Comic Sans MS"/>
          <w:noProof/>
        </w:rPr>
        <w:t>|</w:t>
      </w:r>
      <w:r>
        <w:rPr>
          <w:rFonts w:ascii="Comic Sans MS" w:hAnsi="Comic Sans MS"/>
          <w:noProof/>
        </w:rPr>
        <w:tab/>
        <w:t>c) y= -2</w:t>
      </w:r>
      <w:r w:rsidRPr="00B460FB">
        <w:rPr>
          <w:rFonts w:ascii="Comic Sans MS" w:hAnsi="Comic Sans MS"/>
          <w:noProof/>
        </w:rPr>
        <w:t>|</w:t>
      </w:r>
      <w:r w:rsidRPr="00B460FB">
        <w:rPr>
          <w:rFonts w:ascii="Comic Sans MS" w:hAnsi="Comic Sans MS"/>
          <w:i/>
          <w:noProof/>
        </w:rPr>
        <w:t>x</w:t>
      </w:r>
      <w:r w:rsidRPr="00B460FB">
        <w:rPr>
          <w:rFonts w:ascii="Comic Sans MS" w:hAnsi="Comic Sans MS"/>
          <w:noProof/>
        </w:rPr>
        <w:t>|</w:t>
      </w:r>
    </w:p>
    <w:p w14:paraId="42462F5E" w14:textId="0CEF2675" w:rsidR="00F95EA7" w:rsidRDefault="00224E50" w:rsidP="00B460FB">
      <w:pPr>
        <w:rPr>
          <w:rFonts w:ascii="Comic Sans MS" w:hAnsi="Comic Sans MS"/>
          <w:sz w:val="22"/>
          <w:szCs w:val="22"/>
        </w:rPr>
      </w:pPr>
      <w:r w:rsidRPr="00AD0A1F">
        <w:rPr>
          <w:rFonts w:ascii="Comic Sans MS" w:hAnsi="Comic Sans MS"/>
          <w:bCs/>
          <w:noProof/>
          <w:sz w:val="22"/>
          <w:szCs w:val="22"/>
        </w:rPr>
        <w:drawing>
          <wp:inline distT="0" distB="0" distL="0" distR="0" wp14:anchorId="439AB0A7" wp14:editId="2C452220">
            <wp:extent cx="2171700" cy="2091907"/>
            <wp:effectExtent l="0" t="0" r="0" b="0"/>
            <wp:docPr id="237581" name="Picture 7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575" name="Picture 7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289" cy="2092474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 w:rsidR="00B460FB" w:rsidRPr="00AD0A1F">
        <w:rPr>
          <w:rFonts w:ascii="Comic Sans MS" w:hAnsi="Comic Sans MS"/>
          <w:bCs/>
          <w:noProof/>
          <w:sz w:val="22"/>
          <w:szCs w:val="22"/>
        </w:rPr>
        <w:drawing>
          <wp:inline distT="0" distB="0" distL="0" distR="0" wp14:anchorId="5E5A057B" wp14:editId="3E912A88">
            <wp:extent cx="2171700" cy="2091907"/>
            <wp:effectExtent l="0" t="0" r="0" b="0"/>
            <wp:docPr id="10" name="Picture 7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575" name="Picture 7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289" cy="2092474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 w:rsidR="00B460FB" w:rsidRPr="00AD0A1F">
        <w:rPr>
          <w:rFonts w:ascii="Comic Sans MS" w:hAnsi="Comic Sans MS"/>
          <w:bCs/>
          <w:noProof/>
          <w:sz w:val="22"/>
          <w:szCs w:val="22"/>
        </w:rPr>
        <w:drawing>
          <wp:inline distT="0" distB="0" distL="0" distR="0" wp14:anchorId="4DA317EA" wp14:editId="04D95BCE">
            <wp:extent cx="2171700" cy="2091907"/>
            <wp:effectExtent l="0" t="0" r="0" b="0"/>
            <wp:docPr id="11" name="Picture 7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575" name="Picture 7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289" cy="2092474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75E903B4" w14:textId="4B65E261" w:rsidR="00615817" w:rsidRPr="00615817" w:rsidRDefault="00B460FB" w:rsidP="009667B6">
      <w:pP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lastRenderedPageBreak/>
        <w:t>Summary</w:t>
      </w:r>
    </w:p>
    <w:p w14:paraId="073FF7F2" w14:textId="59D057B2" w:rsidR="00615817" w:rsidRDefault="00F6483E" w:rsidP="00615817">
      <w:pPr>
        <w:ind w:firstLine="360"/>
        <w:jc w:val="center"/>
        <w:rPr>
          <w:rFonts w:ascii="Comic Sans MS" w:hAnsi="Comic Sans MS"/>
          <w:sz w:val="22"/>
          <w:szCs w:val="22"/>
        </w:rPr>
      </w:pPr>
      <w:r w:rsidRPr="00F6483E">
        <w:rPr>
          <w:noProof/>
        </w:rPr>
        <w:drawing>
          <wp:inline distT="0" distB="0" distL="0" distR="0" wp14:anchorId="0EB6A6F6" wp14:editId="4273A2C2">
            <wp:extent cx="3206657" cy="1688721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7406" cy="1689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FF1102" w14:textId="77777777" w:rsidR="00615817" w:rsidRPr="00615817" w:rsidRDefault="00615817" w:rsidP="00615817">
      <w:pPr>
        <w:ind w:firstLine="360"/>
        <w:jc w:val="center"/>
        <w:rPr>
          <w:rFonts w:ascii="Comic Sans MS" w:hAnsi="Comic Sans MS"/>
          <w:b/>
          <w:sz w:val="22"/>
          <w:szCs w:val="22"/>
        </w:rPr>
      </w:pPr>
    </w:p>
    <w:p w14:paraId="273C6ADF" w14:textId="678365AA" w:rsidR="00615817" w:rsidRPr="00615817" w:rsidRDefault="00B460FB" w:rsidP="00F6483E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Group practice</w:t>
      </w:r>
    </w:p>
    <w:p w14:paraId="63E4EE2B" w14:textId="4D0DBA58" w:rsidR="00615817" w:rsidRPr="00615817" w:rsidRDefault="00615817" w:rsidP="009A1F16">
      <w:pPr>
        <w:pStyle w:val="ListParagraph"/>
        <w:numPr>
          <w:ilvl w:val="0"/>
          <w:numId w:val="11"/>
        </w:numPr>
        <w:rPr>
          <w:rFonts w:ascii="Comic Sans MS" w:hAnsi="Comic Sans MS"/>
          <w:sz w:val="22"/>
          <w:szCs w:val="22"/>
        </w:rPr>
      </w:pPr>
      <w:r w:rsidRPr="00615817">
        <w:rPr>
          <w:rFonts w:ascii="Comic Sans MS" w:hAnsi="Comic Sans MS"/>
          <w:sz w:val="22"/>
          <w:szCs w:val="22"/>
        </w:rPr>
        <w:t>Graph each absolute value function.</w:t>
      </w:r>
    </w:p>
    <w:p w14:paraId="35121B5B" w14:textId="5CFE89AF" w:rsidR="00615817" w:rsidRDefault="00F6483E" w:rsidP="009667B6">
      <w:pPr>
        <w:pStyle w:val="ListParagraph"/>
        <w:ind w:left="153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a.  </w:t>
      </w:r>
      <w:r w:rsidR="00615817">
        <w:rPr>
          <w:rFonts w:ascii="Comic Sans MS" w:hAnsi="Comic Sans MS"/>
          <w:sz w:val="22"/>
          <w:szCs w:val="22"/>
        </w:rPr>
        <w:t xml:space="preserve"> y</w:t>
      </w:r>
      <w:r w:rsidR="00296734">
        <w:rPr>
          <w:rFonts w:ascii="Comic Sans MS" w:hAnsi="Comic Sans MS"/>
          <w:sz w:val="22"/>
          <w:szCs w:val="22"/>
        </w:rPr>
        <w:t xml:space="preserve"> </w:t>
      </w:r>
      <w:r w:rsidR="00615817">
        <w:rPr>
          <w:rFonts w:ascii="Comic Sans MS" w:hAnsi="Comic Sans MS"/>
          <w:sz w:val="22"/>
          <w:szCs w:val="22"/>
        </w:rPr>
        <w:t>=</w:t>
      </w:r>
      <w:r w:rsidR="00296734">
        <w:rPr>
          <w:rFonts w:ascii="Comic Sans MS" w:hAnsi="Comic Sans MS"/>
          <w:sz w:val="22"/>
          <w:szCs w:val="22"/>
        </w:rPr>
        <w:t xml:space="preserve"> </w:t>
      </w:r>
      <w:r w:rsidR="00615817">
        <w:rPr>
          <w:rFonts w:ascii="Comic Sans MS" w:hAnsi="Comic Sans MS"/>
          <w:sz w:val="22"/>
          <w:szCs w:val="22"/>
        </w:rPr>
        <w:t>|x</w:t>
      </w:r>
      <w:r w:rsidR="00296734">
        <w:rPr>
          <w:rFonts w:ascii="Comic Sans MS" w:hAnsi="Comic Sans MS"/>
          <w:sz w:val="22"/>
          <w:szCs w:val="22"/>
        </w:rPr>
        <w:t xml:space="preserve"> </w:t>
      </w:r>
      <w:r w:rsidR="00615817">
        <w:rPr>
          <w:rFonts w:ascii="Comic Sans MS" w:hAnsi="Comic Sans MS"/>
          <w:sz w:val="22"/>
          <w:szCs w:val="22"/>
        </w:rPr>
        <w:t>+</w:t>
      </w:r>
      <w:r w:rsidR="00296734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>2| + 3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b.</w:t>
      </w:r>
      <w:r w:rsidR="00615817">
        <w:rPr>
          <w:rFonts w:ascii="Comic Sans MS" w:hAnsi="Comic Sans MS"/>
          <w:sz w:val="22"/>
          <w:szCs w:val="22"/>
        </w:rPr>
        <w:t xml:space="preserve">  y</w:t>
      </w:r>
      <w:r w:rsidR="00296734">
        <w:rPr>
          <w:rFonts w:ascii="Comic Sans MS" w:hAnsi="Comic Sans MS"/>
          <w:sz w:val="22"/>
          <w:szCs w:val="22"/>
        </w:rPr>
        <w:t xml:space="preserve"> </w:t>
      </w:r>
      <w:r w:rsidR="00615817">
        <w:rPr>
          <w:rFonts w:ascii="Comic Sans MS" w:hAnsi="Comic Sans MS"/>
          <w:sz w:val="22"/>
          <w:szCs w:val="22"/>
        </w:rPr>
        <w:t>=</w:t>
      </w:r>
      <w:r w:rsidR="00296734">
        <w:rPr>
          <w:rFonts w:ascii="Comic Sans MS" w:hAnsi="Comic Sans MS"/>
          <w:sz w:val="22"/>
          <w:szCs w:val="22"/>
        </w:rPr>
        <w:t xml:space="preserve"> </w:t>
      </w:r>
      <w:r w:rsidR="00615817">
        <w:rPr>
          <w:rFonts w:ascii="Comic Sans MS" w:hAnsi="Comic Sans MS"/>
          <w:sz w:val="22"/>
          <w:szCs w:val="22"/>
        </w:rPr>
        <w:t>1/2|x|</w:t>
      </w:r>
    </w:p>
    <w:p w14:paraId="53E566D7" w14:textId="77777777" w:rsidR="00224E50" w:rsidRPr="009667B6" w:rsidRDefault="00224E50" w:rsidP="009667B6">
      <w:pPr>
        <w:pStyle w:val="ListParagraph"/>
        <w:ind w:left="1530"/>
        <w:rPr>
          <w:rFonts w:ascii="Comic Sans MS" w:hAnsi="Comic Sans MS"/>
          <w:sz w:val="22"/>
          <w:szCs w:val="22"/>
        </w:rPr>
      </w:pPr>
    </w:p>
    <w:p w14:paraId="7FB0D5CF" w14:textId="7850EEC8" w:rsidR="00F6483E" w:rsidRPr="009667B6" w:rsidRDefault="00224E50" w:rsidP="009667B6">
      <w:pPr>
        <w:pStyle w:val="ListParagraph"/>
        <w:ind w:left="1530"/>
        <w:rPr>
          <w:rFonts w:ascii="Comic Sans MS" w:hAnsi="Comic Sans MS"/>
          <w:sz w:val="22"/>
          <w:szCs w:val="22"/>
        </w:rPr>
      </w:pPr>
      <w:r w:rsidRPr="00AD0A1F">
        <w:rPr>
          <w:rFonts w:ascii="Comic Sans MS" w:hAnsi="Comic Sans MS"/>
          <w:bCs/>
          <w:noProof/>
          <w:sz w:val="22"/>
          <w:szCs w:val="22"/>
        </w:rPr>
        <w:drawing>
          <wp:inline distT="0" distB="0" distL="0" distR="0" wp14:anchorId="3FE627BF" wp14:editId="7B8F8F64">
            <wp:extent cx="1689157" cy="1627094"/>
            <wp:effectExtent l="0" t="0" r="0" b="0"/>
            <wp:docPr id="237582" name="Picture 7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575" name="Picture 7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383" cy="1627311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 </w:t>
      </w:r>
      <w:r w:rsidRPr="00AD0A1F">
        <w:rPr>
          <w:rFonts w:ascii="Comic Sans MS" w:hAnsi="Comic Sans MS"/>
          <w:bCs/>
          <w:noProof/>
          <w:sz w:val="22"/>
          <w:szCs w:val="22"/>
        </w:rPr>
        <w:drawing>
          <wp:inline distT="0" distB="0" distL="0" distR="0" wp14:anchorId="4EAA52CF" wp14:editId="7737A85C">
            <wp:extent cx="1689157" cy="1627094"/>
            <wp:effectExtent l="0" t="0" r="0" b="0"/>
            <wp:docPr id="237583" name="Picture 7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7575" name="Picture 7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383" cy="1627311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</wp:inline>
        </w:drawing>
      </w:r>
    </w:p>
    <w:p w14:paraId="3E0750BF" w14:textId="77777777" w:rsidR="00F6483E" w:rsidRPr="00615817" w:rsidRDefault="00F6483E" w:rsidP="00615817">
      <w:pPr>
        <w:pStyle w:val="ListParagraph"/>
        <w:ind w:left="1530"/>
        <w:rPr>
          <w:rFonts w:ascii="Comic Sans MS" w:hAnsi="Comic Sans MS"/>
          <w:sz w:val="22"/>
          <w:szCs w:val="22"/>
        </w:rPr>
      </w:pPr>
    </w:p>
    <w:p w14:paraId="3C867A53" w14:textId="77777777" w:rsidR="00615817" w:rsidRDefault="00615817" w:rsidP="009667B6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7F73B0">
        <w:rPr>
          <w:rFonts w:ascii="Comic Sans MS" w:hAnsi="Comic Sans MS"/>
          <w:b/>
          <w:sz w:val="22"/>
          <w:szCs w:val="22"/>
        </w:rPr>
        <w:t>Key Concepts</w:t>
      </w:r>
    </w:p>
    <w:p w14:paraId="1A437816" w14:textId="1DB7F875" w:rsidR="009667B6" w:rsidRDefault="009667B6" w:rsidP="009667B6">
      <w:pPr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 wp14:anchorId="6B158CE0" wp14:editId="23C0BD08">
                <wp:simplePos x="0" y="0"/>
                <wp:positionH relativeFrom="column">
                  <wp:posOffset>798194</wp:posOffset>
                </wp:positionH>
                <wp:positionV relativeFrom="paragraph">
                  <wp:posOffset>59055</wp:posOffset>
                </wp:positionV>
                <wp:extent cx="5572125" cy="1371600"/>
                <wp:effectExtent l="57150" t="19050" r="85725" b="95250"/>
                <wp:wrapNone/>
                <wp:docPr id="60" name="Rectangle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72125" cy="13716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5D0560" id="Rectangle 60" o:spid="_x0000_s1026" style="position:absolute;margin-left:62.85pt;margin-top:4.65pt;width:438.75pt;height:108pt;z-index:-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" filled="f" strokecolor="black [3213]">
                <v:shadow on="t" color="black" opacity="22937f" origin=",.5" offset="0,.63889mm"/>
              </v:rect>
            </w:pict>
          </mc:Fallback>
        </mc:AlternateContent>
      </w:r>
    </w:p>
    <w:p w14:paraId="24628087" w14:textId="37A05A60" w:rsidR="009667B6" w:rsidRDefault="009667B6" w:rsidP="009667B6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9667B6">
        <w:rPr>
          <w:rFonts w:ascii="Comic Sans MS" w:hAnsi="Comic Sans MS"/>
          <w:b/>
          <w:sz w:val="22"/>
          <w:szCs w:val="22"/>
        </w:rPr>
        <w:t>General Form of the Absolute Value Function</w:t>
      </w:r>
    </w:p>
    <w:p w14:paraId="5444E1D4" w14:textId="77777777" w:rsidR="009667B6" w:rsidRDefault="009667B6" w:rsidP="009667B6">
      <w:pPr>
        <w:ind w:firstLine="720"/>
        <w:jc w:val="center"/>
        <w:outlineLvl w:val="0"/>
        <w:rPr>
          <w:rFonts w:ascii="Comic Sans MS" w:hAnsi="Comic Sans MS"/>
          <w:b/>
          <w:sz w:val="22"/>
          <w:szCs w:val="22"/>
        </w:rPr>
      </w:pPr>
    </w:p>
    <w:p w14:paraId="3D4F3215" w14:textId="0458A32A" w:rsidR="009667B6" w:rsidRPr="009667B6" w:rsidRDefault="009667B6" w:rsidP="009667B6">
      <w:pPr>
        <w:jc w:val="center"/>
        <w:outlineLvl w:val="0"/>
        <w:rPr>
          <w:rFonts w:ascii="Comic Sans MS" w:hAnsi="Comic Sans MS"/>
          <w:sz w:val="22"/>
          <w:szCs w:val="22"/>
        </w:rPr>
      </w:pPr>
      <w:r w:rsidRPr="009667B6">
        <w:rPr>
          <w:rFonts w:ascii="Comic Sans MS" w:hAnsi="Comic Sans MS"/>
          <w:sz w:val="22"/>
          <w:szCs w:val="22"/>
        </w:rPr>
        <w:t>y = a</w:t>
      </w:r>
      <w:r>
        <w:rPr>
          <w:rFonts w:ascii="Comic Sans MS" w:hAnsi="Comic Sans MS"/>
          <w:sz w:val="22"/>
          <w:szCs w:val="22"/>
        </w:rPr>
        <w:t xml:space="preserve"> </w:t>
      </w:r>
      <w:r w:rsidRPr="009667B6">
        <w:rPr>
          <w:rFonts w:ascii="Comic Sans MS" w:hAnsi="Comic Sans MS"/>
          <w:sz w:val="22"/>
          <w:szCs w:val="22"/>
        </w:rPr>
        <w:t>|x-h| + k</w:t>
      </w:r>
    </w:p>
    <w:p w14:paraId="71987674" w14:textId="77777777" w:rsidR="009667B6" w:rsidRPr="009667B6" w:rsidRDefault="009667B6" w:rsidP="009667B6">
      <w:pPr>
        <w:ind w:firstLine="720"/>
        <w:jc w:val="center"/>
        <w:outlineLvl w:val="0"/>
        <w:rPr>
          <w:rFonts w:ascii="Comic Sans MS" w:hAnsi="Comic Sans MS"/>
          <w:sz w:val="22"/>
          <w:szCs w:val="22"/>
        </w:rPr>
      </w:pPr>
    </w:p>
    <w:p w14:paraId="1AA05DE7" w14:textId="78433212" w:rsidR="009667B6" w:rsidRDefault="009667B6" w:rsidP="00BF62F9">
      <w:pPr>
        <w:jc w:val="center"/>
        <w:outlineLvl w:val="0"/>
        <w:rPr>
          <w:rFonts w:ascii="Comic Sans MS" w:hAnsi="Comic Sans MS"/>
          <w:sz w:val="22"/>
          <w:szCs w:val="22"/>
        </w:rPr>
      </w:pPr>
      <w:r w:rsidRPr="009667B6">
        <w:rPr>
          <w:rFonts w:ascii="Comic Sans MS" w:hAnsi="Comic Sans MS"/>
          <w:sz w:val="22"/>
          <w:szCs w:val="22"/>
        </w:rPr>
        <w:t>Stretch/Compression Factor is |a|</w:t>
      </w:r>
      <w:r w:rsidR="00BF62F9">
        <w:rPr>
          <w:rFonts w:ascii="Comic Sans MS" w:hAnsi="Comic Sans MS"/>
          <w:sz w:val="22"/>
          <w:szCs w:val="22"/>
        </w:rPr>
        <w:t xml:space="preserve">, </w:t>
      </w:r>
      <w:r w:rsidRPr="009667B6">
        <w:rPr>
          <w:rFonts w:ascii="Comic Sans MS" w:hAnsi="Comic Sans MS"/>
          <w:sz w:val="22"/>
          <w:szCs w:val="22"/>
        </w:rPr>
        <w:t>Vertex is (h, k)</w:t>
      </w:r>
      <w:r w:rsidR="00BF62F9">
        <w:rPr>
          <w:rFonts w:ascii="Comic Sans MS" w:hAnsi="Comic Sans MS"/>
          <w:sz w:val="22"/>
          <w:szCs w:val="22"/>
        </w:rPr>
        <w:t xml:space="preserve">, </w:t>
      </w:r>
      <w:r w:rsidRPr="009667B6">
        <w:rPr>
          <w:rFonts w:ascii="Comic Sans MS" w:hAnsi="Comic Sans MS"/>
          <w:sz w:val="22"/>
          <w:szCs w:val="22"/>
        </w:rPr>
        <w:t>Axis of Symmetry is x = h</w:t>
      </w:r>
    </w:p>
    <w:p w14:paraId="13C77972" w14:textId="77777777" w:rsidR="00BF62F9" w:rsidRPr="009667B6" w:rsidRDefault="00BF62F9" w:rsidP="00BF62F9">
      <w:pPr>
        <w:jc w:val="center"/>
        <w:outlineLvl w:val="0"/>
        <w:rPr>
          <w:rFonts w:ascii="Comic Sans MS" w:hAnsi="Comic Sans MS"/>
          <w:sz w:val="22"/>
          <w:szCs w:val="22"/>
        </w:rPr>
      </w:pPr>
    </w:p>
    <w:p w14:paraId="375928E8" w14:textId="78542684" w:rsidR="00615817" w:rsidRPr="007F73B0" w:rsidRDefault="009667B6" w:rsidP="009667B6">
      <w:pPr>
        <w:ind w:firstLine="720"/>
        <w:outlineLvl w:val="0"/>
        <w:rPr>
          <w:rFonts w:ascii="Comic Sans MS" w:hAnsi="Comic Sans MS"/>
          <w:b/>
          <w:sz w:val="22"/>
          <w:szCs w:val="22"/>
        </w:rPr>
      </w:pPr>
      <w:r w:rsidRPr="009667B6">
        <w:rPr>
          <w:rFonts w:ascii="Comic Sans MS" w:hAnsi="Comic Sans MS"/>
          <w:b/>
          <w:sz w:val="22"/>
          <w:szCs w:val="22"/>
        </w:rPr>
        <w:t xml:space="preserve"> </w:t>
      </w:r>
    </w:p>
    <w:p w14:paraId="53DCAB47" w14:textId="065CC404" w:rsidR="00615817" w:rsidRDefault="00C66771" w:rsidP="009667B6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Examples</w:t>
      </w:r>
    </w:p>
    <w:p w14:paraId="50793E3A" w14:textId="77777777" w:rsidR="00E02BE1" w:rsidRDefault="00C66771" w:rsidP="00BF62F9">
      <w:pPr>
        <w:pStyle w:val="ListParagraph"/>
        <w:numPr>
          <w:ilvl w:val="0"/>
          <w:numId w:val="11"/>
        </w:numPr>
        <w:rPr>
          <w:rFonts w:ascii="Comic Sans MS" w:hAnsi="Comic Sans MS"/>
          <w:sz w:val="22"/>
          <w:szCs w:val="22"/>
        </w:rPr>
      </w:pPr>
      <w:r w:rsidRPr="00BF62F9">
        <w:rPr>
          <w:rFonts w:ascii="Comic Sans MS" w:hAnsi="Comic Sans MS"/>
          <w:sz w:val="22"/>
          <w:szCs w:val="22"/>
        </w:rPr>
        <w:t xml:space="preserve">Without graphing, identify the vertex, axis of symmetry, and transformations of </w:t>
      </w:r>
    </w:p>
    <w:p w14:paraId="766D5B7B" w14:textId="1056FDCD" w:rsidR="00C66771" w:rsidRDefault="00C66771" w:rsidP="00E02BE1">
      <w:pPr>
        <w:pStyle w:val="ListParagraph"/>
        <w:ind w:left="1530"/>
        <w:rPr>
          <w:rFonts w:ascii="Comic Sans MS" w:hAnsi="Comic Sans MS"/>
          <w:sz w:val="22"/>
          <w:szCs w:val="22"/>
        </w:rPr>
      </w:pPr>
      <w:r w:rsidRPr="00BF62F9">
        <w:rPr>
          <w:rFonts w:ascii="Comic Sans MS" w:hAnsi="Comic Sans MS"/>
          <w:i/>
          <w:iCs/>
          <w:sz w:val="22"/>
          <w:szCs w:val="22"/>
        </w:rPr>
        <w:t>f(x)</w:t>
      </w:r>
      <w:r w:rsidRPr="00BF62F9">
        <w:rPr>
          <w:rFonts w:ascii="Comic Sans MS" w:hAnsi="Comic Sans MS"/>
          <w:sz w:val="22"/>
          <w:szCs w:val="22"/>
        </w:rPr>
        <w:t xml:space="preserve"> = -3|</w:t>
      </w:r>
      <w:r w:rsidRPr="00BF62F9">
        <w:rPr>
          <w:rFonts w:ascii="Comic Sans MS" w:hAnsi="Comic Sans MS"/>
          <w:i/>
          <w:iCs/>
          <w:sz w:val="22"/>
          <w:szCs w:val="22"/>
        </w:rPr>
        <w:t>x</w:t>
      </w:r>
      <w:r w:rsidRPr="00BF62F9">
        <w:rPr>
          <w:rFonts w:ascii="Comic Sans MS" w:hAnsi="Comic Sans MS"/>
          <w:sz w:val="22"/>
          <w:szCs w:val="22"/>
        </w:rPr>
        <w:t xml:space="preserve"> – 1|</w:t>
      </w:r>
      <w:r w:rsidR="009667B6" w:rsidRPr="00BF62F9">
        <w:rPr>
          <w:rFonts w:ascii="Comic Sans MS" w:hAnsi="Comic Sans MS"/>
          <w:sz w:val="22"/>
          <w:szCs w:val="22"/>
        </w:rPr>
        <w:t xml:space="preserve"> </w:t>
      </w:r>
      <w:r w:rsidRPr="00BF62F9">
        <w:rPr>
          <w:rFonts w:ascii="Comic Sans MS" w:hAnsi="Comic Sans MS"/>
          <w:sz w:val="22"/>
          <w:szCs w:val="22"/>
        </w:rPr>
        <w:t>+</w:t>
      </w:r>
      <w:r w:rsidR="009667B6" w:rsidRPr="00BF62F9">
        <w:rPr>
          <w:rFonts w:ascii="Comic Sans MS" w:hAnsi="Comic Sans MS"/>
          <w:sz w:val="22"/>
          <w:szCs w:val="22"/>
        </w:rPr>
        <w:t xml:space="preserve"> </w:t>
      </w:r>
      <w:r w:rsidRPr="00BF62F9">
        <w:rPr>
          <w:rFonts w:ascii="Comic Sans MS" w:hAnsi="Comic Sans MS"/>
          <w:sz w:val="22"/>
          <w:szCs w:val="22"/>
        </w:rPr>
        <w:t xml:space="preserve">4 from the parent function </w:t>
      </w:r>
      <w:r w:rsidRPr="00BF62F9">
        <w:rPr>
          <w:rFonts w:ascii="Comic Sans MS" w:hAnsi="Comic Sans MS"/>
          <w:i/>
          <w:iCs/>
          <w:sz w:val="22"/>
          <w:szCs w:val="22"/>
        </w:rPr>
        <w:t>f(x)</w:t>
      </w:r>
      <w:r w:rsidRPr="00BF62F9">
        <w:rPr>
          <w:rFonts w:ascii="Comic Sans MS" w:hAnsi="Comic Sans MS"/>
          <w:sz w:val="22"/>
          <w:szCs w:val="22"/>
        </w:rPr>
        <w:t xml:space="preserve"> = |</w:t>
      </w:r>
      <w:r w:rsidRPr="00BF62F9">
        <w:rPr>
          <w:rFonts w:ascii="Comic Sans MS" w:hAnsi="Comic Sans MS"/>
          <w:i/>
          <w:iCs/>
          <w:sz w:val="22"/>
          <w:szCs w:val="22"/>
        </w:rPr>
        <w:t>x</w:t>
      </w:r>
      <w:r w:rsidRPr="00BF62F9">
        <w:rPr>
          <w:rFonts w:ascii="Comic Sans MS" w:hAnsi="Comic Sans MS"/>
          <w:sz w:val="22"/>
          <w:szCs w:val="22"/>
        </w:rPr>
        <w:t>|.</w:t>
      </w:r>
    </w:p>
    <w:p w14:paraId="0286C150" w14:textId="73878935" w:rsidR="00224E50" w:rsidRDefault="00224E50" w:rsidP="00C66771">
      <w:pPr>
        <w:rPr>
          <w:rFonts w:ascii="Comic Sans MS" w:hAnsi="Comic Sans MS"/>
          <w:sz w:val="22"/>
          <w:szCs w:val="22"/>
        </w:rPr>
      </w:pPr>
    </w:p>
    <w:p w14:paraId="5A7084F7" w14:textId="143122CC" w:rsidR="00B460FB" w:rsidRDefault="00B460FB" w:rsidP="00C66771">
      <w:pPr>
        <w:rPr>
          <w:rFonts w:ascii="Comic Sans MS" w:hAnsi="Comic Sans MS"/>
          <w:sz w:val="22"/>
          <w:szCs w:val="22"/>
        </w:rPr>
      </w:pPr>
    </w:p>
    <w:p w14:paraId="23674A7E" w14:textId="046A2A4B" w:rsidR="00C66771" w:rsidRDefault="00BF62F9" w:rsidP="00C66771">
      <w:pPr>
        <w:rPr>
          <w:rFonts w:ascii="Comic Sans MS" w:hAnsi="Comic Sans MS"/>
          <w:sz w:val="22"/>
          <w:szCs w:val="22"/>
        </w:rPr>
      </w:pPr>
      <w:r w:rsidRPr="00C66771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56704" behindDoc="1" locked="0" layoutInCell="1" allowOverlap="1" wp14:anchorId="1A75D2A8" wp14:editId="23D96B53">
            <wp:simplePos x="0" y="0"/>
            <wp:positionH relativeFrom="column">
              <wp:posOffset>4760596</wp:posOffset>
            </wp:positionH>
            <wp:positionV relativeFrom="paragraph">
              <wp:posOffset>5080</wp:posOffset>
            </wp:positionV>
            <wp:extent cx="1790700" cy="1276015"/>
            <wp:effectExtent l="0" t="0" r="0" b="635"/>
            <wp:wrapNone/>
            <wp:docPr id="219142" name="Picture 219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142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4712" cy="1278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A19226" w14:textId="68B7EB80" w:rsidR="00C66771" w:rsidRDefault="00C66771" w:rsidP="00C66771">
      <w:pPr>
        <w:pStyle w:val="ListParagraph"/>
        <w:numPr>
          <w:ilvl w:val="0"/>
          <w:numId w:val="11"/>
        </w:numPr>
        <w:rPr>
          <w:rFonts w:ascii="Comic Sans MS" w:hAnsi="Comic Sans MS"/>
          <w:sz w:val="22"/>
          <w:szCs w:val="22"/>
        </w:rPr>
      </w:pPr>
      <w:r w:rsidRPr="00C66771">
        <w:rPr>
          <w:rFonts w:ascii="Comic Sans MS" w:hAnsi="Comic Sans MS"/>
          <w:sz w:val="22"/>
          <w:szCs w:val="22"/>
        </w:rPr>
        <w:t>Write an absolute value equation for the given graph.</w:t>
      </w:r>
    </w:p>
    <w:p w14:paraId="72D27ECA" w14:textId="77777777" w:rsidR="00E02BE1" w:rsidRPr="00E02BE1" w:rsidRDefault="00E02BE1" w:rsidP="00E02BE1">
      <w:pPr>
        <w:pStyle w:val="ListParagraph"/>
        <w:ind w:left="1530"/>
        <w:rPr>
          <w:rFonts w:ascii="Comic Sans MS" w:hAnsi="Comic Sans MS"/>
          <w:sz w:val="22"/>
          <w:szCs w:val="22"/>
        </w:rPr>
      </w:pPr>
    </w:p>
    <w:p w14:paraId="58F9B4A6" w14:textId="12844FD5" w:rsidR="00BF62F9" w:rsidRDefault="00BF62F9" w:rsidP="00BF62F9">
      <w:pPr>
        <w:ind w:left="2160" w:firstLine="720"/>
      </w:pPr>
    </w:p>
    <w:p w14:paraId="78F746AE" w14:textId="77777777" w:rsidR="00224E50" w:rsidRDefault="00224E50" w:rsidP="00BF62F9">
      <w:pPr>
        <w:ind w:left="2160" w:firstLine="720"/>
      </w:pPr>
    </w:p>
    <w:p w14:paraId="33F392EA" w14:textId="77777777" w:rsidR="00B460FB" w:rsidRDefault="00B460FB" w:rsidP="00B460FB">
      <w:pPr>
        <w:outlineLvl w:val="0"/>
        <w:rPr>
          <w:rFonts w:ascii="Comic Sans MS" w:hAnsi="Comic Sans MS"/>
          <w:sz w:val="22"/>
          <w:szCs w:val="22"/>
        </w:rPr>
      </w:pPr>
    </w:p>
    <w:p w14:paraId="07C63488" w14:textId="2A0E8E79" w:rsidR="00B460FB" w:rsidRDefault="00B460FB" w:rsidP="00B460FB">
      <w:pPr>
        <w:outlineLvl w:val="0"/>
        <w:rPr>
          <w:rFonts w:ascii="Comic Sans MS" w:hAnsi="Comic Sans MS"/>
          <w:sz w:val="22"/>
          <w:szCs w:val="22"/>
        </w:rPr>
      </w:pPr>
      <w:r w:rsidRPr="00B460FB">
        <w:rPr>
          <w:rFonts w:ascii="Comic Sans MS" w:hAnsi="Comic Sans MS"/>
          <w:b/>
          <w:sz w:val="22"/>
          <w:szCs w:val="22"/>
          <w:u w:val="single"/>
        </w:rPr>
        <w:t>White board activity</w:t>
      </w:r>
      <w:r>
        <w:rPr>
          <w:rFonts w:ascii="Comic Sans MS" w:hAnsi="Comic Sans MS"/>
          <w:sz w:val="22"/>
          <w:szCs w:val="22"/>
        </w:rPr>
        <w:t xml:space="preserve"> #1-3 page 53</w:t>
      </w:r>
    </w:p>
    <w:p w14:paraId="59DA0851" w14:textId="06C87805" w:rsidR="00B460FB" w:rsidRPr="00B460FB" w:rsidRDefault="00B460FB" w:rsidP="00B460FB">
      <w:pPr>
        <w:outlineLvl w:val="0"/>
        <w:rPr>
          <w:rFonts w:ascii="Comic Sans MS" w:hAnsi="Comic Sans MS"/>
          <w:sz w:val="22"/>
          <w:szCs w:val="22"/>
        </w:rPr>
      </w:pPr>
      <w:r w:rsidRPr="00B460FB">
        <w:rPr>
          <w:rFonts w:ascii="Comic Sans MS" w:hAnsi="Comic Sans MS"/>
          <w:b/>
          <w:sz w:val="22"/>
          <w:szCs w:val="22"/>
          <w:u w:val="single"/>
        </w:rPr>
        <w:t>Challenge/Early finishers</w:t>
      </w:r>
      <w:r>
        <w:rPr>
          <w:rFonts w:ascii="Comic Sans MS" w:hAnsi="Comic Sans MS"/>
          <w:sz w:val="22"/>
          <w:szCs w:val="22"/>
        </w:rPr>
        <w:t xml:space="preserve"> do #4 for extra credit.</w:t>
      </w:r>
    </w:p>
    <w:p w14:paraId="50C04CCE" w14:textId="60450B26" w:rsidR="00C66771" w:rsidRPr="00B460FB" w:rsidRDefault="00B460FB" w:rsidP="00B460FB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 xml:space="preserve">Exit ticket: Graph </w:t>
      </w:r>
      <w:r>
        <w:rPr>
          <w:rFonts w:ascii="Comic Sans MS" w:hAnsi="Comic Sans MS"/>
          <w:sz w:val="22"/>
          <w:szCs w:val="22"/>
        </w:rPr>
        <w:t>= |x + 1|- 3</w:t>
      </w:r>
    </w:p>
    <w:sectPr w:rsidR="00C66771" w:rsidRPr="00B460FB" w:rsidSect="00316B91">
      <w:footerReference w:type="even" r:id="rId30"/>
      <w:footerReference w:type="default" r:id="rId31"/>
      <w:pgSz w:w="12240" w:h="15840"/>
      <w:pgMar w:top="288" w:right="288" w:bottom="144" w:left="288" w:header="720" w:footer="720" w:gutter="0"/>
      <w:pgBorders w:display="firstPage">
        <w:top w:val="threeDEngrave" w:sz="24" w:space="1" w:color="auto"/>
        <w:left w:val="threeDEngrave" w:sz="24" w:space="4" w:color="auto"/>
        <w:bottom w:val="threeDEmboss" w:sz="24" w:space="1" w:color="auto"/>
        <w:right w:val="threeDEmboss" w:sz="24" w:space="4" w:color="auto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810FB29" w14:textId="77777777" w:rsidR="005819A2" w:rsidRDefault="005819A2" w:rsidP="001A01AA">
      <w:r>
        <w:separator/>
      </w:r>
    </w:p>
  </w:endnote>
  <w:endnote w:type="continuationSeparator" w:id="0">
    <w:p w14:paraId="496F740D" w14:textId="77777777" w:rsidR="005819A2" w:rsidRDefault="005819A2" w:rsidP="001A01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00000000" w:usb1="5000A1FF" w:usb2="00000000" w:usb3="00000000" w:csb0="000001B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Arial-ItalicMT">
    <w:altName w:val="MS Gothic"/>
    <w:panose1 w:val="00000000000000000000"/>
    <w:charset w:val="00"/>
    <w:family w:val="swiss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B1969A7" w14:textId="77777777" w:rsidR="00517E35" w:rsidRDefault="00517E35" w:rsidP="00517E35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CE07C9D" w14:textId="77777777" w:rsidR="00517E35" w:rsidRDefault="00517E35" w:rsidP="001A01A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989E342" w14:textId="7E2BAEB9" w:rsidR="00517E35" w:rsidRPr="00CC75A6" w:rsidRDefault="00517E35" w:rsidP="00517E35">
    <w:pPr>
      <w:pStyle w:val="Footer"/>
      <w:framePr w:wrap="around" w:vAnchor="text" w:hAnchor="margin" w:xAlign="right" w:y="1"/>
      <w:rPr>
        <w:rStyle w:val="PageNumber"/>
        <w:rFonts w:ascii="Comic Sans MS" w:hAnsi="Comic Sans MS"/>
      </w:rPr>
    </w:pPr>
    <w:r w:rsidRPr="00CC75A6">
      <w:rPr>
        <w:rStyle w:val="PageNumber"/>
        <w:rFonts w:ascii="Comic Sans MS" w:hAnsi="Comic Sans MS"/>
      </w:rPr>
      <w:fldChar w:fldCharType="begin"/>
    </w:r>
    <w:r w:rsidRPr="00CC75A6">
      <w:rPr>
        <w:rStyle w:val="PageNumber"/>
        <w:rFonts w:ascii="Comic Sans MS" w:hAnsi="Comic Sans MS"/>
      </w:rPr>
      <w:instrText xml:space="preserve">PAGE  </w:instrText>
    </w:r>
    <w:r w:rsidRPr="00CC75A6">
      <w:rPr>
        <w:rStyle w:val="PageNumber"/>
        <w:rFonts w:ascii="Comic Sans MS" w:hAnsi="Comic Sans MS"/>
      </w:rPr>
      <w:fldChar w:fldCharType="separate"/>
    </w:r>
    <w:r w:rsidR="00F46CA5">
      <w:rPr>
        <w:rStyle w:val="PageNumber"/>
        <w:rFonts w:ascii="Comic Sans MS" w:hAnsi="Comic Sans MS"/>
        <w:noProof/>
      </w:rPr>
      <w:t>9</w:t>
    </w:r>
    <w:r w:rsidRPr="00CC75A6">
      <w:rPr>
        <w:rStyle w:val="PageNumber"/>
        <w:rFonts w:ascii="Comic Sans MS" w:hAnsi="Comic Sans MS"/>
      </w:rPr>
      <w:fldChar w:fldCharType="end"/>
    </w:r>
  </w:p>
  <w:p w14:paraId="07789F74" w14:textId="2B2DD7ED" w:rsidR="00517E35" w:rsidRPr="00517E35" w:rsidRDefault="00517E35" w:rsidP="001A01AA">
    <w:pPr>
      <w:pStyle w:val="Footer"/>
      <w:ind w:right="360"/>
      <w:rPr>
        <w:rFonts w:ascii="Comic Sans MS" w:hAnsi="Comic Sans MS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142673" w14:textId="77777777" w:rsidR="005819A2" w:rsidRDefault="005819A2" w:rsidP="001A01AA">
      <w:r>
        <w:separator/>
      </w:r>
    </w:p>
  </w:footnote>
  <w:footnote w:type="continuationSeparator" w:id="0">
    <w:p w14:paraId="43EB45CB" w14:textId="77777777" w:rsidR="005819A2" w:rsidRDefault="005819A2" w:rsidP="001A01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2.75pt;height:12.75pt;visibility:visible;mso-wrap-style:square" o:bullet="t">
        <v:imagedata r:id="rId1" o:title=""/>
      </v:shape>
    </w:pict>
  </w:numPicBullet>
  <w:abstractNum w:abstractNumId="0" w15:restartNumberingAfterBreak="0">
    <w:nsid w:val="0127725A"/>
    <w:multiLevelType w:val="hybridMultilevel"/>
    <w:tmpl w:val="89CCCDFE"/>
    <w:lvl w:ilvl="0" w:tplc="04090001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0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6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8100" w:hanging="360"/>
      </w:pPr>
      <w:rPr>
        <w:rFonts w:ascii="Wingdings" w:hAnsi="Wingdings" w:hint="default"/>
      </w:rPr>
    </w:lvl>
  </w:abstractNum>
  <w:abstractNum w:abstractNumId="1" w15:restartNumberingAfterBreak="0">
    <w:nsid w:val="03A861ED"/>
    <w:multiLevelType w:val="hybridMultilevel"/>
    <w:tmpl w:val="FFE46610"/>
    <w:lvl w:ilvl="0" w:tplc="3AAEA20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61620A6"/>
    <w:multiLevelType w:val="multilevel"/>
    <w:tmpl w:val="AA02A402"/>
    <w:lvl w:ilvl="0">
      <w:start w:val="1"/>
      <w:numFmt w:val="decimal"/>
      <w:lvlText w:val="%1."/>
      <w:lvlJc w:val="left"/>
      <w:pPr>
        <w:ind w:left="1530" w:hanging="360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ind w:left="2950" w:hanging="17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950" w:hanging="178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950" w:hanging="17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950" w:hanging="17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950" w:hanging="17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970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330" w:hanging="216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330" w:hanging="2160"/>
      </w:pPr>
      <w:rPr>
        <w:rFonts w:hint="default"/>
      </w:rPr>
    </w:lvl>
  </w:abstractNum>
  <w:abstractNum w:abstractNumId="3" w15:restartNumberingAfterBreak="0">
    <w:nsid w:val="08000A35"/>
    <w:multiLevelType w:val="hybridMultilevel"/>
    <w:tmpl w:val="8A02EA24"/>
    <w:lvl w:ilvl="0" w:tplc="4D54052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7F26B7"/>
    <w:multiLevelType w:val="hybridMultilevel"/>
    <w:tmpl w:val="C5143E50"/>
    <w:lvl w:ilvl="0" w:tplc="0D90C72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FF16AC84" w:tentative="1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</w:lvl>
    <w:lvl w:ilvl="2" w:tplc="C14E7524" w:tentative="1">
      <w:start w:val="1"/>
      <w:numFmt w:val="decimal"/>
      <w:lvlText w:val="%3)"/>
      <w:lvlJc w:val="left"/>
      <w:pPr>
        <w:tabs>
          <w:tab w:val="num" w:pos="2520"/>
        </w:tabs>
        <w:ind w:left="2520" w:hanging="360"/>
      </w:pPr>
    </w:lvl>
    <w:lvl w:ilvl="3" w:tplc="6730F258" w:tentative="1">
      <w:start w:val="1"/>
      <w:numFmt w:val="decimal"/>
      <w:lvlText w:val="%4)"/>
      <w:lvlJc w:val="left"/>
      <w:pPr>
        <w:tabs>
          <w:tab w:val="num" w:pos="3240"/>
        </w:tabs>
        <w:ind w:left="3240" w:hanging="360"/>
      </w:pPr>
    </w:lvl>
    <w:lvl w:ilvl="4" w:tplc="B8E240D4" w:tentative="1">
      <w:start w:val="1"/>
      <w:numFmt w:val="decimal"/>
      <w:lvlText w:val="%5)"/>
      <w:lvlJc w:val="left"/>
      <w:pPr>
        <w:tabs>
          <w:tab w:val="num" w:pos="3960"/>
        </w:tabs>
        <w:ind w:left="3960" w:hanging="360"/>
      </w:pPr>
    </w:lvl>
    <w:lvl w:ilvl="5" w:tplc="4EC69346" w:tentative="1">
      <w:start w:val="1"/>
      <w:numFmt w:val="decimal"/>
      <w:lvlText w:val="%6)"/>
      <w:lvlJc w:val="left"/>
      <w:pPr>
        <w:tabs>
          <w:tab w:val="num" w:pos="4680"/>
        </w:tabs>
        <w:ind w:left="4680" w:hanging="360"/>
      </w:pPr>
    </w:lvl>
    <w:lvl w:ilvl="6" w:tplc="471C569E" w:tentative="1">
      <w:start w:val="1"/>
      <w:numFmt w:val="decimal"/>
      <w:lvlText w:val="%7)"/>
      <w:lvlJc w:val="left"/>
      <w:pPr>
        <w:tabs>
          <w:tab w:val="num" w:pos="5400"/>
        </w:tabs>
        <w:ind w:left="5400" w:hanging="360"/>
      </w:pPr>
    </w:lvl>
    <w:lvl w:ilvl="7" w:tplc="54662E80" w:tentative="1">
      <w:start w:val="1"/>
      <w:numFmt w:val="decimal"/>
      <w:lvlText w:val="%8)"/>
      <w:lvlJc w:val="left"/>
      <w:pPr>
        <w:tabs>
          <w:tab w:val="num" w:pos="6120"/>
        </w:tabs>
        <w:ind w:left="6120" w:hanging="360"/>
      </w:pPr>
    </w:lvl>
    <w:lvl w:ilvl="8" w:tplc="5FE655A0" w:tentative="1">
      <w:start w:val="1"/>
      <w:numFmt w:val="decimal"/>
      <w:lvlText w:val="%9)"/>
      <w:lvlJc w:val="left"/>
      <w:pPr>
        <w:tabs>
          <w:tab w:val="num" w:pos="6840"/>
        </w:tabs>
        <w:ind w:left="6840" w:hanging="360"/>
      </w:pPr>
    </w:lvl>
  </w:abstractNum>
  <w:abstractNum w:abstractNumId="5" w15:restartNumberingAfterBreak="0">
    <w:nsid w:val="088745C7"/>
    <w:multiLevelType w:val="hybridMultilevel"/>
    <w:tmpl w:val="6304ECFA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A951717"/>
    <w:multiLevelType w:val="multilevel"/>
    <w:tmpl w:val="3CAE47A6"/>
    <w:lvl w:ilvl="0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710" w:hanging="360"/>
      </w:pPr>
    </w:lvl>
    <w:lvl w:ilvl="2" w:tentative="1">
      <w:start w:val="1"/>
      <w:numFmt w:val="lowerRoman"/>
      <w:lvlText w:val="%3."/>
      <w:lvlJc w:val="right"/>
      <w:pPr>
        <w:ind w:left="2430" w:hanging="180"/>
      </w:pPr>
    </w:lvl>
    <w:lvl w:ilvl="3" w:tentative="1">
      <w:start w:val="1"/>
      <w:numFmt w:val="decimal"/>
      <w:lvlText w:val="%4."/>
      <w:lvlJc w:val="left"/>
      <w:pPr>
        <w:ind w:left="3150" w:hanging="360"/>
      </w:pPr>
    </w:lvl>
    <w:lvl w:ilvl="4" w:tentative="1">
      <w:start w:val="1"/>
      <w:numFmt w:val="lowerLetter"/>
      <w:lvlText w:val="%5."/>
      <w:lvlJc w:val="left"/>
      <w:pPr>
        <w:ind w:left="3870" w:hanging="360"/>
      </w:pPr>
    </w:lvl>
    <w:lvl w:ilvl="5" w:tentative="1">
      <w:start w:val="1"/>
      <w:numFmt w:val="lowerRoman"/>
      <w:lvlText w:val="%6."/>
      <w:lvlJc w:val="right"/>
      <w:pPr>
        <w:ind w:left="4590" w:hanging="180"/>
      </w:pPr>
    </w:lvl>
    <w:lvl w:ilvl="6" w:tentative="1">
      <w:start w:val="1"/>
      <w:numFmt w:val="decimal"/>
      <w:lvlText w:val="%7."/>
      <w:lvlJc w:val="left"/>
      <w:pPr>
        <w:ind w:left="5310" w:hanging="360"/>
      </w:pPr>
    </w:lvl>
    <w:lvl w:ilvl="7" w:tentative="1">
      <w:start w:val="1"/>
      <w:numFmt w:val="lowerLetter"/>
      <w:lvlText w:val="%8."/>
      <w:lvlJc w:val="left"/>
      <w:pPr>
        <w:ind w:left="6030" w:hanging="360"/>
      </w:pPr>
    </w:lvl>
    <w:lvl w:ilvl="8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7" w15:restartNumberingAfterBreak="0">
    <w:nsid w:val="10CA38D8"/>
    <w:multiLevelType w:val="hybridMultilevel"/>
    <w:tmpl w:val="D70A1314"/>
    <w:lvl w:ilvl="0" w:tplc="3FD640F6">
      <w:start w:val="1"/>
      <w:numFmt w:val="decimal"/>
      <w:lvlText w:val="%1."/>
      <w:lvlJc w:val="left"/>
      <w:pPr>
        <w:ind w:left="135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 w15:restartNumberingAfterBreak="0">
    <w:nsid w:val="110232A7"/>
    <w:multiLevelType w:val="hybridMultilevel"/>
    <w:tmpl w:val="6DB06628"/>
    <w:lvl w:ilvl="0" w:tplc="92403B3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31670EF"/>
    <w:multiLevelType w:val="hybridMultilevel"/>
    <w:tmpl w:val="94565564"/>
    <w:lvl w:ilvl="0" w:tplc="04090001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0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6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8100" w:hanging="360"/>
      </w:pPr>
      <w:rPr>
        <w:rFonts w:ascii="Wingdings" w:hAnsi="Wingdings" w:hint="default"/>
      </w:rPr>
    </w:lvl>
  </w:abstractNum>
  <w:abstractNum w:abstractNumId="10" w15:restartNumberingAfterBreak="0">
    <w:nsid w:val="156C0668"/>
    <w:multiLevelType w:val="hybridMultilevel"/>
    <w:tmpl w:val="3D707A88"/>
    <w:lvl w:ilvl="0" w:tplc="0409000F">
      <w:start w:val="1"/>
      <w:numFmt w:val="decimal"/>
      <w:lvlText w:val="%1."/>
      <w:lvlJc w:val="left"/>
      <w:pPr>
        <w:ind w:left="1350" w:hanging="360"/>
      </w:p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1" w15:restartNumberingAfterBreak="0">
    <w:nsid w:val="165744CD"/>
    <w:multiLevelType w:val="hybridMultilevel"/>
    <w:tmpl w:val="58E60794"/>
    <w:lvl w:ilvl="0" w:tplc="117E54E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ACA4AC5E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3954D4F8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EEC8F93C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1A0AE32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4998BD3E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92207974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D8805E4C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F40E57E2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2" w15:restartNumberingAfterBreak="0">
    <w:nsid w:val="1C286686"/>
    <w:multiLevelType w:val="hybridMultilevel"/>
    <w:tmpl w:val="D7DCAFE0"/>
    <w:lvl w:ilvl="0" w:tplc="04090001">
      <w:start w:val="1"/>
      <w:numFmt w:val="bullet"/>
      <w:lvlText w:val=""/>
      <w:lvlJc w:val="left"/>
      <w:pPr>
        <w:ind w:left="78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9" w:hanging="360"/>
      </w:pPr>
      <w:rPr>
        <w:rFonts w:ascii="Wingdings" w:hAnsi="Wingdings" w:hint="default"/>
      </w:rPr>
    </w:lvl>
  </w:abstractNum>
  <w:abstractNum w:abstractNumId="13" w15:restartNumberingAfterBreak="0">
    <w:nsid w:val="209B13BA"/>
    <w:multiLevelType w:val="hybridMultilevel"/>
    <w:tmpl w:val="E01404B8"/>
    <w:lvl w:ilvl="0" w:tplc="04090019">
      <w:start w:val="1"/>
      <w:numFmt w:val="lowerLetter"/>
      <w:lvlText w:val="%1."/>
      <w:lvlJc w:val="left"/>
      <w:pPr>
        <w:ind w:left="1710" w:hanging="360"/>
      </w:p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4" w15:restartNumberingAfterBreak="0">
    <w:nsid w:val="216855E1"/>
    <w:multiLevelType w:val="hybridMultilevel"/>
    <w:tmpl w:val="A16425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25312ED"/>
    <w:multiLevelType w:val="hybridMultilevel"/>
    <w:tmpl w:val="8576743C"/>
    <w:lvl w:ilvl="0" w:tplc="9E6282E6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3C9F6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672B5B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A5C15F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5BCE52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714F2B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EF26CC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13E70C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942FFE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25057123"/>
    <w:multiLevelType w:val="hybridMultilevel"/>
    <w:tmpl w:val="39FC0142"/>
    <w:lvl w:ilvl="0" w:tplc="0409000F">
      <w:start w:val="1"/>
      <w:numFmt w:val="decimal"/>
      <w:lvlText w:val="%1."/>
      <w:lvlJc w:val="left"/>
      <w:pPr>
        <w:ind w:left="1350" w:hanging="360"/>
      </w:p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7" w15:restartNumberingAfterBreak="0">
    <w:nsid w:val="27621DBC"/>
    <w:multiLevelType w:val="hybridMultilevel"/>
    <w:tmpl w:val="B3F2C382"/>
    <w:lvl w:ilvl="0" w:tplc="0409000F">
      <w:start w:val="1"/>
      <w:numFmt w:val="decimal"/>
      <w:lvlText w:val="%1.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8" w15:restartNumberingAfterBreak="0">
    <w:nsid w:val="38DE59C1"/>
    <w:multiLevelType w:val="hybridMultilevel"/>
    <w:tmpl w:val="35AA3BEE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9" w15:restartNumberingAfterBreak="0">
    <w:nsid w:val="3AFB72B2"/>
    <w:multiLevelType w:val="hybridMultilevel"/>
    <w:tmpl w:val="5EE04F68"/>
    <w:lvl w:ilvl="0" w:tplc="9B62644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E26795C"/>
    <w:multiLevelType w:val="hybridMultilevel"/>
    <w:tmpl w:val="09E84B9A"/>
    <w:lvl w:ilvl="0" w:tplc="5BD8020E">
      <w:start w:val="1"/>
      <w:numFmt w:val="lowerLetter"/>
      <w:lvlText w:val="%1)"/>
      <w:lvlJc w:val="left"/>
      <w:pPr>
        <w:ind w:left="17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21" w15:restartNumberingAfterBreak="0">
    <w:nsid w:val="40275C15"/>
    <w:multiLevelType w:val="hybridMultilevel"/>
    <w:tmpl w:val="AF024F2A"/>
    <w:lvl w:ilvl="0" w:tplc="0A663BE2">
      <w:start w:val="1"/>
      <w:numFmt w:val="decimal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2" w15:restartNumberingAfterBreak="0">
    <w:nsid w:val="41853B26"/>
    <w:multiLevelType w:val="hybridMultilevel"/>
    <w:tmpl w:val="E328F0BA"/>
    <w:lvl w:ilvl="0" w:tplc="97C01550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</w:lvl>
    <w:lvl w:ilvl="1" w:tplc="DFC2D350">
      <w:numFmt w:val="bullet"/>
      <w:lvlText w:val="•"/>
      <w:lvlJc w:val="left"/>
      <w:pPr>
        <w:tabs>
          <w:tab w:val="num" w:pos="2340"/>
        </w:tabs>
        <w:ind w:left="2340" w:hanging="360"/>
      </w:pPr>
      <w:rPr>
        <w:rFonts w:ascii="Arial" w:hAnsi="Arial" w:hint="default"/>
      </w:rPr>
    </w:lvl>
    <w:lvl w:ilvl="2" w:tplc="51A2355C" w:tentative="1">
      <w:start w:val="1"/>
      <w:numFmt w:val="decimal"/>
      <w:lvlText w:val="%3)"/>
      <w:lvlJc w:val="left"/>
      <w:pPr>
        <w:tabs>
          <w:tab w:val="num" w:pos="3060"/>
        </w:tabs>
        <w:ind w:left="3060" w:hanging="360"/>
      </w:pPr>
    </w:lvl>
    <w:lvl w:ilvl="3" w:tplc="8CF06644" w:tentative="1">
      <w:start w:val="1"/>
      <w:numFmt w:val="decimal"/>
      <w:lvlText w:val="%4)"/>
      <w:lvlJc w:val="left"/>
      <w:pPr>
        <w:tabs>
          <w:tab w:val="num" w:pos="3780"/>
        </w:tabs>
        <w:ind w:left="3780" w:hanging="360"/>
      </w:pPr>
    </w:lvl>
    <w:lvl w:ilvl="4" w:tplc="D960ECF2" w:tentative="1">
      <w:start w:val="1"/>
      <w:numFmt w:val="decimal"/>
      <w:lvlText w:val="%5)"/>
      <w:lvlJc w:val="left"/>
      <w:pPr>
        <w:tabs>
          <w:tab w:val="num" w:pos="4500"/>
        </w:tabs>
        <w:ind w:left="4500" w:hanging="360"/>
      </w:pPr>
    </w:lvl>
    <w:lvl w:ilvl="5" w:tplc="AA88B8BE" w:tentative="1">
      <w:start w:val="1"/>
      <w:numFmt w:val="decimal"/>
      <w:lvlText w:val="%6)"/>
      <w:lvlJc w:val="left"/>
      <w:pPr>
        <w:tabs>
          <w:tab w:val="num" w:pos="5220"/>
        </w:tabs>
        <w:ind w:left="5220" w:hanging="360"/>
      </w:pPr>
    </w:lvl>
    <w:lvl w:ilvl="6" w:tplc="D20A763C" w:tentative="1">
      <w:start w:val="1"/>
      <w:numFmt w:val="decimal"/>
      <w:lvlText w:val="%7)"/>
      <w:lvlJc w:val="left"/>
      <w:pPr>
        <w:tabs>
          <w:tab w:val="num" w:pos="5940"/>
        </w:tabs>
        <w:ind w:left="5940" w:hanging="360"/>
      </w:pPr>
    </w:lvl>
    <w:lvl w:ilvl="7" w:tplc="387C775E" w:tentative="1">
      <w:start w:val="1"/>
      <w:numFmt w:val="decimal"/>
      <w:lvlText w:val="%8)"/>
      <w:lvlJc w:val="left"/>
      <w:pPr>
        <w:tabs>
          <w:tab w:val="num" w:pos="6660"/>
        </w:tabs>
        <w:ind w:left="6660" w:hanging="360"/>
      </w:pPr>
    </w:lvl>
    <w:lvl w:ilvl="8" w:tplc="CC7AD9C8" w:tentative="1">
      <w:start w:val="1"/>
      <w:numFmt w:val="decimal"/>
      <w:lvlText w:val="%9)"/>
      <w:lvlJc w:val="left"/>
      <w:pPr>
        <w:tabs>
          <w:tab w:val="num" w:pos="7380"/>
        </w:tabs>
        <w:ind w:left="7380" w:hanging="360"/>
      </w:pPr>
    </w:lvl>
  </w:abstractNum>
  <w:abstractNum w:abstractNumId="23" w15:restartNumberingAfterBreak="0">
    <w:nsid w:val="4A014D82"/>
    <w:multiLevelType w:val="hybridMultilevel"/>
    <w:tmpl w:val="2A66F190"/>
    <w:lvl w:ilvl="0" w:tplc="3D568732">
      <w:start w:val="1"/>
      <w:numFmt w:val="lowerLetter"/>
      <w:lvlText w:val="%1)"/>
      <w:lvlJc w:val="left"/>
      <w:pPr>
        <w:ind w:left="3810" w:hanging="19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70" w:hanging="360"/>
      </w:pPr>
    </w:lvl>
    <w:lvl w:ilvl="2" w:tplc="0409001B" w:tentative="1">
      <w:start w:val="1"/>
      <w:numFmt w:val="lowerRoman"/>
      <w:lvlText w:val="%3."/>
      <w:lvlJc w:val="right"/>
      <w:pPr>
        <w:ind w:left="3690" w:hanging="180"/>
      </w:pPr>
    </w:lvl>
    <w:lvl w:ilvl="3" w:tplc="0409000F" w:tentative="1">
      <w:start w:val="1"/>
      <w:numFmt w:val="decimal"/>
      <w:lvlText w:val="%4."/>
      <w:lvlJc w:val="left"/>
      <w:pPr>
        <w:ind w:left="4410" w:hanging="360"/>
      </w:pPr>
    </w:lvl>
    <w:lvl w:ilvl="4" w:tplc="04090019" w:tentative="1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24" w15:restartNumberingAfterBreak="0">
    <w:nsid w:val="4A6E26DA"/>
    <w:multiLevelType w:val="hybridMultilevel"/>
    <w:tmpl w:val="6EC4E93C"/>
    <w:lvl w:ilvl="0" w:tplc="8A20910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B1F2964"/>
    <w:multiLevelType w:val="hybridMultilevel"/>
    <w:tmpl w:val="45DC9B9A"/>
    <w:lvl w:ilvl="0" w:tplc="EA2AE2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</w:lvl>
    <w:lvl w:ilvl="1" w:tplc="8F424504" w:tentative="1">
      <w:start w:val="1"/>
      <w:numFmt w:val="lowerLetter"/>
      <w:lvlText w:val="%2)"/>
      <w:lvlJc w:val="left"/>
      <w:pPr>
        <w:tabs>
          <w:tab w:val="num" w:pos="2520"/>
        </w:tabs>
        <w:ind w:left="2520" w:hanging="360"/>
      </w:pPr>
    </w:lvl>
    <w:lvl w:ilvl="2" w:tplc="37D2E4B4" w:tentative="1">
      <w:start w:val="1"/>
      <w:numFmt w:val="lowerLetter"/>
      <w:lvlText w:val="%3)"/>
      <w:lvlJc w:val="left"/>
      <w:pPr>
        <w:tabs>
          <w:tab w:val="num" w:pos="3240"/>
        </w:tabs>
        <w:ind w:left="3240" w:hanging="360"/>
      </w:pPr>
    </w:lvl>
    <w:lvl w:ilvl="3" w:tplc="8C7E2F4A" w:tentative="1">
      <w:start w:val="1"/>
      <w:numFmt w:val="lowerLetter"/>
      <w:lvlText w:val="%4)"/>
      <w:lvlJc w:val="left"/>
      <w:pPr>
        <w:tabs>
          <w:tab w:val="num" w:pos="3960"/>
        </w:tabs>
        <w:ind w:left="3960" w:hanging="360"/>
      </w:pPr>
    </w:lvl>
    <w:lvl w:ilvl="4" w:tplc="A10855A4" w:tentative="1">
      <w:start w:val="1"/>
      <w:numFmt w:val="lowerLetter"/>
      <w:lvlText w:val="%5)"/>
      <w:lvlJc w:val="left"/>
      <w:pPr>
        <w:tabs>
          <w:tab w:val="num" w:pos="4680"/>
        </w:tabs>
        <w:ind w:left="4680" w:hanging="360"/>
      </w:pPr>
    </w:lvl>
    <w:lvl w:ilvl="5" w:tplc="D7E869A4" w:tentative="1">
      <w:start w:val="1"/>
      <w:numFmt w:val="lowerLetter"/>
      <w:lvlText w:val="%6)"/>
      <w:lvlJc w:val="left"/>
      <w:pPr>
        <w:tabs>
          <w:tab w:val="num" w:pos="5400"/>
        </w:tabs>
        <w:ind w:left="5400" w:hanging="360"/>
      </w:pPr>
    </w:lvl>
    <w:lvl w:ilvl="6" w:tplc="2C7A964E" w:tentative="1">
      <w:start w:val="1"/>
      <w:numFmt w:val="lowerLetter"/>
      <w:lvlText w:val="%7)"/>
      <w:lvlJc w:val="left"/>
      <w:pPr>
        <w:tabs>
          <w:tab w:val="num" w:pos="6120"/>
        </w:tabs>
        <w:ind w:left="6120" w:hanging="360"/>
      </w:pPr>
    </w:lvl>
    <w:lvl w:ilvl="7" w:tplc="A69C3EAE" w:tentative="1">
      <w:start w:val="1"/>
      <w:numFmt w:val="lowerLetter"/>
      <w:lvlText w:val="%8)"/>
      <w:lvlJc w:val="left"/>
      <w:pPr>
        <w:tabs>
          <w:tab w:val="num" w:pos="6840"/>
        </w:tabs>
        <w:ind w:left="6840" w:hanging="360"/>
      </w:pPr>
    </w:lvl>
    <w:lvl w:ilvl="8" w:tplc="01F204A4" w:tentative="1">
      <w:start w:val="1"/>
      <w:numFmt w:val="lowerLetter"/>
      <w:lvlText w:val="%9)"/>
      <w:lvlJc w:val="left"/>
      <w:pPr>
        <w:tabs>
          <w:tab w:val="num" w:pos="7560"/>
        </w:tabs>
        <w:ind w:left="7560" w:hanging="360"/>
      </w:pPr>
    </w:lvl>
  </w:abstractNum>
  <w:abstractNum w:abstractNumId="26" w15:restartNumberingAfterBreak="0">
    <w:nsid w:val="50576A04"/>
    <w:multiLevelType w:val="hybridMultilevel"/>
    <w:tmpl w:val="32D21CA4"/>
    <w:lvl w:ilvl="0" w:tplc="8A20910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16566CB"/>
    <w:multiLevelType w:val="hybridMultilevel"/>
    <w:tmpl w:val="95848300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592F33FA"/>
    <w:multiLevelType w:val="hybridMultilevel"/>
    <w:tmpl w:val="92706310"/>
    <w:lvl w:ilvl="0" w:tplc="DADE327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D124DA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5DE5B4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1F417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9FAEA4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4080B7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F1C624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7A606D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E32572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5AB46B49"/>
    <w:multiLevelType w:val="hybridMultilevel"/>
    <w:tmpl w:val="09D0DA56"/>
    <w:lvl w:ilvl="0" w:tplc="0409000F">
      <w:start w:val="1"/>
      <w:numFmt w:val="decimal"/>
      <w:lvlText w:val="%1."/>
      <w:lvlJc w:val="left"/>
      <w:pPr>
        <w:ind w:left="1530" w:hanging="360"/>
      </w:pPr>
    </w:lvl>
    <w:lvl w:ilvl="1" w:tplc="04090019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0" w15:restartNumberingAfterBreak="0">
    <w:nsid w:val="666B5442"/>
    <w:multiLevelType w:val="hybridMultilevel"/>
    <w:tmpl w:val="56847560"/>
    <w:lvl w:ilvl="0" w:tplc="53E868E2">
      <w:start w:val="1"/>
      <w:numFmt w:val="decimal"/>
      <w:lvlText w:val="%1."/>
      <w:lvlJc w:val="left"/>
      <w:pPr>
        <w:ind w:left="13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1" w15:restartNumberingAfterBreak="0">
    <w:nsid w:val="6A342AF3"/>
    <w:multiLevelType w:val="hybridMultilevel"/>
    <w:tmpl w:val="C7F6D93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6D3131DA"/>
    <w:multiLevelType w:val="hybridMultilevel"/>
    <w:tmpl w:val="74823EDC"/>
    <w:lvl w:ilvl="0" w:tplc="FCDE6EA6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</w:lvl>
    <w:lvl w:ilvl="1" w:tplc="739A69A0" w:tentative="1">
      <w:start w:val="1"/>
      <w:numFmt w:val="decimal"/>
      <w:lvlText w:val="%2)"/>
      <w:lvlJc w:val="left"/>
      <w:pPr>
        <w:tabs>
          <w:tab w:val="num" w:pos="3060"/>
        </w:tabs>
        <w:ind w:left="3060" w:hanging="360"/>
      </w:pPr>
    </w:lvl>
    <w:lvl w:ilvl="2" w:tplc="9DF430EE" w:tentative="1">
      <w:start w:val="1"/>
      <w:numFmt w:val="decimal"/>
      <w:lvlText w:val="%3)"/>
      <w:lvlJc w:val="left"/>
      <w:pPr>
        <w:tabs>
          <w:tab w:val="num" w:pos="3780"/>
        </w:tabs>
        <w:ind w:left="3780" w:hanging="360"/>
      </w:pPr>
    </w:lvl>
    <w:lvl w:ilvl="3" w:tplc="948AFAD8" w:tentative="1">
      <w:start w:val="1"/>
      <w:numFmt w:val="decimal"/>
      <w:lvlText w:val="%4)"/>
      <w:lvlJc w:val="left"/>
      <w:pPr>
        <w:tabs>
          <w:tab w:val="num" w:pos="4500"/>
        </w:tabs>
        <w:ind w:left="4500" w:hanging="360"/>
      </w:pPr>
    </w:lvl>
    <w:lvl w:ilvl="4" w:tplc="CF9AFF80" w:tentative="1">
      <w:start w:val="1"/>
      <w:numFmt w:val="decimal"/>
      <w:lvlText w:val="%5)"/>
      <w:lvlJc w:val="left"/>
      <w:pPr>
        <w:tabs>
          <w:tab w:val="num" w:pos="5220"/>
        </w:tabs>
        <w:ind w:left="5220" w:hanging="360"/>
      </w:pPr>
    </w:lvl>
    <w:lvl w:ilvl="5" w:tplc="85FC8BDA" w:tentative="1">
      <w:start w:val="1"/>
      <w:numFmt w:val="decimal"/>
      <w:lvlText w:val="%6)"/>
      <w:lvlJc w:val="left"/>
      <w:pPr>
        <w:tabs>
          <w:tab w:val="num" w:pos="5940"/>
        </w:tabs>
        <w:ind w:left="5940" w:hanging="360"/>
      </w:pPr>
    </w:lvl>
    <w:lvl w:ilvl="6" w:tplc="B448B614" w:tentative="1">
      <w:start w:val="1"/>
      <w:numFmt w:val="decimal"/>
      <w:lvlText w:val="%7)"/>
      <w:lvlJc w:val="left"/>
      <w:pPr>
        <w:tabs>
          <w:tab w:val="num" w:pos="6660"/>
        </w:tabs>
        <w:ind w:left="6660" w:hanging="360"/>
      </w:pPr>
    </w:lvl>
    <w:lvl w:ilvl="7" w:tplc="C26AE088" w:tentative="1">
      <w:start w:val="1"/>
      <w:numFmt w:val="decimal"/>
      <w:lvlText w:val="%8)"/>
      <w:lvlJc w:val="left"/>
      <w:pPr>
        <w:tabs>
          <w:tab w:val="num" w:pos="7380"/>
        </w:tabs>
        <w:ind w:left="7380" w:hanging="360"/>
      </w:pPr>
    </w:lvl>
    <w:lvl w:ilvl="8" w:tplc="65C830AE" w:tentative="1">
      <w:start w:val="1"/>
      <w:numFmt w:val="decimal"/>
      <w:lvlText w:val="%9)"/>
      <w:lvlJc w:val="left"/>
      <w:pPr>
        <w:tabs>
          <w:tab w:val="num" w:pos="8100"/>
        </w:tabs>
        <w:ind w:left="8100" w:hanging="360"/>
      </w:pPr>
    </w:lvl>
  </w:abstractNum>
  <w:abstractNum w:abstractNumId="33" w15:restartNumberingAfterBreak="0">
    <w:nsid w:val="6D982B00"/>
    <w:multiLevelType w:val="hybridMultilevel"/>
    <w:tmpl w:val="3F5AF1D2"/>
    <w:lvl w:ilvl="0" w:tplc="A2EA78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11B65BB"/>
    <w:multiLevelType w:val="hybridMultilevel"/>
    <w:tmpl w:val="8B0CCB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4E410D"/>
    <w:multiLevelType w:val="hybridMultilevel"/>
    <w:tmpl w:val="5546E03C"/>
    <w:lvl w:ilvl="0" w:tplc="0409000F">
      <w:start w:val="1"/>
      <w:numFmt w:val="decimal"/>
      <w:lvlText w:val="%1."/>
      <w:lvlJc w:val="left"/>
      <w:pPr>
        <w:ind w:left="1350" w:hanging="360"/>
      </w:p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6" w15:restartNumberingAfterBreak="0">
    <w:nsid w:val="78A9399C"/>
    <w:multiLevelType w:val="hybridMultilevel"/>
    <w:tmpl w:val="BA20F608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7" w15:restartNumberingAfterBreak="0">
    <w:nsid w:val="7AD354D3"/>
    <w:multiLevelType w:val="hybridMultilevel"/>
    <w:tmpl w:val="C3BA284A"/>
    <w:lvl w:ilvl="0" w:tplc="6D1C4D6C">
      <w:start w:val="1"/>
      <w:numFmt w:val="lowerLetter"/>
      <w:lvlText w:val="%1."/>
      <w:lvlJc w:val="left"/>
      <w:pPr>
        <w:ind w:left="2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80" w:hanging="360"/>
      </w:pPr>
    </w:lvl>
    <w:lvl w:ilvl="2" w:tplc="0409001B" w:tentative="1">
      <w:start w:val="1"/>
      <w:numFmt w:val="lowerRoman"/>
      <w:lvlText w:val="%3."/>
      <w:lvlJc w:val="right"/>
      <w:pPr>
        <w:ind w:left="3700" w:hanging="180"/>
      </w:pPr>
    </w:lvl>
    <w:lvl w:ilvl="3" w:tplc="0409000F" w:tentative="1">
      <w:start w:val="1"/>
      <w:numFmt w:val="decimal"/>
      <w:lvlText w:val="%4."/>
      <w:lvlJc w:val="left"/>
      <w:pPr>
        <w:ind w:left="4420" w:hanging="360"/>
      </w:pPr>
    </w:lvl>
    <w:lvl w:ilvl="4" w:tplc="04090019" w:tentative="1">
      <w:start w:val="1"/>
      <w:numFmt w:val="lowerLetter"/>
      <w:lvlText w:val="%5."/>
      <w:lvlJc w:val="left"/>
      <w:pPr>
        <w:ind w:left="5140" w:hanging="360"/>
      </w:pPr>
    </w:lvl>
    <w:lvl w:ilvl="5" w:tplc="0409001B" w:tentative="1">
      <w:start w:val="1"/>
      <w:numFmt w:val="lowerRoman"/>
      <w:lvlText w:val="%6."/>
      <w:lvlJc w:val="right"/>
      <w:pPr>
        <w:ind w:left="5860" w:hanging="180"/>
      </w:pPr>
    </w:lvl>
    <w:lvl w:ilvl="6" w:tplc="0409000F" w:tentative="1">
      <w:start w:val="1"/>
      <w:numFmt w:val="decimal"/>
      <w:lvlText w:val="%7."/>
      <w:lvlJc w:val="left"/>
      <w:pPr>
        <w:ind w:left="6580" w:hanging="360"/>
      </w:pPr>
    </w:lvl>
    <w:lvl w:ilvl="7" w:tplc="04090019" w:tentative="1">
      <w:start w:val="1"/>
      <w:numFmt w:val="lowerLetter"/>
      <w:lvlText w:val="%8."/>
      <w:lvlJc w:val="left"/>
      <w:pPr>
        <w:ind w:left="7300" w:hanging="360"/>
      </w:pPr>
    </w:lvl>
    <w:lvl w:ilvl="8" w:tplc="0409001B" w:tentative="1">
      <w:start w:val="1"/>
      <w:numFmt w:val="lowerRoman"/>
      <w:lvlText w:val="%9."/>
      <w:lvlJc w:val="right"/>
      <w:pPr>
        <w:ind w:left="8020" w:hanging="180"/>
      </w:pPr>
    </w:lvl>
  </w:abstractNum>
  <w:num w:numId="1">
    <w:abstractNumId w:val="10"/>
  </w:num>
  <w:num w:numId="2">
    <w:abstractNumId w:val="31"/>
  </w:num>
  <w:num w:numId="3">
    <w:abstractNumId w:val="24"/>
  </w:num>
  <w:num w:numId="4">
    <w:abstractNumId w:val="29"/>
  </w:num>
  <w:num w:numId="5">
    <w:abstractNumId w:val="27"/>
  </w:num>
  <w:num w:numId="6">
    <w:abstractNumId w:val="35"/>
  </w:num>
  <w:num w:numId="7">
    <w:abstractNumId w:val="20"/>
  </w:num>
  <w:num w:numId="8">
    <w:abstractNumId w:val="7"/>
  </w:num>
  <w:num w:numId="9">
    <w:abstractNumId w:val="25"/>
  </w:num>
  <w:num w:numId="10">
    <w:abstractNumId w:val="26"/>
  </w:num>
  <w:num w:numId="11">
    <w:abstractNumId w:val="2"/>
  </w:num>
  <w:num w:numId="12">
    <w:abstractNumId w:val="21"/>
  </w:num>
  <w:num w:numId="13">
    <w:abstractNumId w:val="6"/>
  </w:num>
  <w:num w:numId="14">
    <w:abstractNumId w:val="8"/>
  </w:num>
  <w:num w:numId="15">
    <w:abstractNumId w:val="11"/>
  </w:num>
  <w:num w:numId="16">
    <w:abstractNumId w:val="30"/>
  </w:num>
  <w:num w:numId="17">
    <w:abstractNumId w:val="23"/>
  </w:num>
  <w:num w:numId="18">
    <w:abstractNumId w:val="37"/>
  </w:num>
  <w:num w:numId="19">
    <w:abstractNumId w:val="28"/>
  </w:num>
  <w:num w:numId="20">
    <w:abstractNumId w:val="15"/>
  </w:num>
  <w:num w:numId="21">
    <w:abstractNumId w:val="33"/>
  </w:num>
  <w:num w:numId="22">
    <w:abstractNumId w:val="32"/>
  </w:num>
  <w:num w:numId="23">
    <w:abstractNumId w:val="13"/>
  </w:num>
  <w:num w:numId="24">
    <w:abstractNumId w:val="4"/>
  </w:num>
  <w:num w:numId="25">
    <w:abstractNumId w:val="36"/>
  </w:num>
  <w:num w:numId="26">
    <w:abstractNumId w:val="18"/>
  </w:num>
  <w:num w:numId="27">
    <w:abstractNumId w:val="22"/>
  </w:num>
  <w:num w:numId="28">
    <w:abstractNumId w:val="16"/>
  </w:num>
  <w:num w:numId="29">
    <w:abstractNumId w:val="9"/>
  </w:num>
  <w:num w:numId="30">
    <w:abstractNumId w:val="0"/>
  </w:num>
  <w:num w:numId="31">
    <w:abstractNumId w:val="17"/>
  </w:num>
  <w:num w:numId="32">
    <w:abstractNumId w:val="3"/>
  </w:num>
  <w:num w:numId="33">
    <w:abstractNumId w:val="12"/>
  </w:num>
  <w:num w:numId="34">
    <w:abstractNumId w:val="14"/>
  </w:num>
  <w:num w:numId="35">
    <w:abstractNumId w:val="34"/>
  </w:num>
  <w:num w:numId="36">
    <w:abstractNumId w:val="19"/>
  </w:num>
  <w:num w:numId="37">
    <w:abstractNumId w:val="5"/>
  </w:num>
  <w:num w:numId="38">
    <w:abstractNumId w:val="1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5EA7"/>
    <w:rsid w:val="00030EC5"/>
    <w:rsid w:val="00052E16"/>
    <w:rsid w:val="0009780D"/>
    <w:rsid w:val="000C0B82"/>
    <w:rsid w:val="000E1060"/>
    <w:rsid w:val="000E41F3"/>
    <w:rsid w:val="000E6379"/>
    <w:rsid w:val="001217F5"/>
    <w:rsid w:val="00136525"/>
    <w:rsid w:val="00161579"/>
    <w:rsid w:val="001963B4"/>
    <w:rsid w:val="001A01AA"/>
    <w:rsid w:val="001C4682"/>
    <w:rsid w:val="00206BE8"/>
    <w:rsid w:val="00207295"/>
    <w:rsid w:val="00207E60"/>
    <w:rsid w:val="00224E50"/>
    <w:rsid w:val="00245633"/>
    <w:rsid w:val="00256045"/>
    <w:rsid w:val="00296734"/>
    <w:rsid w:val="00296944"/>
    <w:rsid w:val="002A0C61"/>
    <w:rsid w:val="002C678A"/>
    <w:rsid w:val="0031444D"/>
    <w:rsid w:val="00316B91"/>
    <w:rsid w:val="003306A2"/>
    <w:rsid w:val="00346B7C"/>
    <w:rsid w:val="00357C56"/>
    <w:rsid w:val="003674B3"/>
    <w:rsid w:val="003D6274"/>
    <w:rsid w:val="003E503A"/>
    <w:rsid w:val="004007CF"/>
    <w:rsid w:val="004252E8"/>
    <w:rsid w:val="004351C2"/>
    <w:rsid w:val="00455DFE"/>
    <w:rsid w:val="00477B2E"/>
    <w:rsid w:val="00486280"/>
    <w:rsid w:val="00497511"/>
    <w:rsid w:val="004A005A"/>
    <w:rsid w:val="004A5B25"/>
    <w:rsid w:val="00512198"/>
    <w:rsid w:val="00517E35"/>
    <w:rsid w:val="00521B9C"/>
    <w:rsid w:val="00536BE6"/>
    <w:rsid w:val="00542E7D"/>
    <w:rsid w:val="00546661"/>
    <w:rsid w:val="005819A2"/>
    <w:rsid w:val="005A1EA4"/>
    <w:rsid w:val="005B0309"/>
    <w:rsid w:val="005B5599"/>
    <w:rsid w:val="00602942"/>
    <w:rsid w:val="00615817"/>
    <w:rsid w:val="00617335"/>
    <w:rsid w:val="0064606D"/>
    <w:rsid w:val="00646547"/>
    <w:rsid w:val="006738EF"/>
    <w:rsid w:val="006847F5"/>
    <w:rsid w:val="0068528B"/>
    <w:rsid w:val="006E7E87"/>
    <w:rsid w:val="00707A77"/>
    <w:rsid w:val="007328A6"/>
    <w:rsid w:val="00735F18"/>
    <w:rsid w:val="00741951"/>
    <w:rsid w:val="0078035C"/>
    <w:rsid w:val="00784C76"/>
    <w:rsid w:val="007D29DC"/>
    <w:rsid w:val="007F73B0"/>
    <w:rsid w:val="00802785"/>
    <w:rsid w:val="00815A7B"/>
    <w:rsid w:val="00827281"/>
    <w:rsid w:val="0083253A"/>
    <w:rsid w:val="00844993"/>
    <w:rsid w:val="00847DCF"/>
    <w:rsid w:val="00866A7E"/>
    <w:rsid w:val="00885F14"/>
    <w:rsid w:val="009011BE"/>
    <w:rsid w:val="00905BEC"/>
    <w:rsid w:val="00932378"/>
    <w:rsid w:val="00932622"/>
    <w:rsid w:val="009667B6"/>
    <w:rsid w:val="00975BED"/>
    <w:rsid w:val="00996EF4"/>
    <w:rsid w:val="009A01AF"/>
    <w:rsid w:val="009A1F16"/>
    <w:rsid w:val="009C0C89"/>
    <w:rsid w:val="009F01A1"/>
    <w:rsid w:val="009F0D96"/>
    <w:rsid w:val="009F6080"/>
    <w:rsid w:val="00A15F67"/>
    <w:rsid w:val="00A17B6F"/>
    <w:rsid w:val="00A2767E"/>
    <w:rsid w:val="00A90D19"/>
    <w:rsid w:val="00AD0A1F"/>
    <w:rsid w:val="00AD4129"/>
    <w:rsid w:val="00B03341"/>
    <w:rsid w:val="00B07CC2"/>
    <w:rsid w:val="00B20AD4"/>
    <w:rsid w:val="00B24205"/>
    <w:rsid w:val="00B40DF2"/>
    <w:rsid w:val="00B460FB"/>
    <w:rsid w:val="00B64666"/>
    <w:rsid w:val="00B679EC"/>
    <w:rsid w:val="00B976B6"/>
    <w:rsid w:val="00BA390D"/>
    <w:rsid w:val="00BB184A"/>
    <w:rsid w:val="00BB1994"/>
    <w:rsid w:val="00BF62F9"/>
    <w:rsid w:val="00C66771"/>
    <w:rsid w:val="00C833AF"/>
    <w:rsid w:val="00C92DF0"/>
    <w:rsid w:val="00CA2CBD"/>
    <w:rsid w:val="00CC6A1E"/>
    <w:rsid w:val="00CC75A6"/>
    <w:rsid w:val="00CD2C27"/>
    <w:rsid w:val="00D15007"/>
    <w:rsid w:val="00D20725"/>
    <w:rsid w:val="00D372B5"/>
    <w:rsid w:val="00D50821"/>
    <w:rsid w:val="00DB5E69"/>
    <w:rsid w:val="00DF26EC"/>
    <w:rsid w:val="00E02BE1"/>
    <w:rsid w:val="00E4328E"/>
    <w:rsid w:val="00EA0C8A"/>
    <w:rsid w:val="00F26804"/>
    <w:rsid w:val="00F422C9"/>
    <w:rsid w:val="00F46CA5"/>
    <w:rsid w:val="00F614BB"/>
    <w:rsid w:val="00F6483E"/>
    <w:rsid w:val="00F95EA7"/>
    <w:rsid w:val="00FA5F4F"/>
    <w:rsid w:val="00FC1D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133376B"/>
  <w14:defaultImageDpi w14:val="300"/>
  <w15:docId w15:val="{B7BA393E-CF78-428F-8551-CB9248B2C3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460F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5EA7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95EA7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5EA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EA7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B976B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66771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1A01A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A01AA"/>
  </w:style>
  <w:style w:type="character" w:styleId="PageNumber">
    <w:name w:val="page number"/>
    <w:basedOn w:val="DefaultParagraphFont"/>
    <w:uiPriority w:val="99"/>
    <w:semiHidden/>
    <w:unhideWhenUsed/>
    <w:rsid w:val="001A01AA"/>
  </w:style>
  <w:style w:type="paragraph" w:styleId="Header">
    <w:name w:val="header"/>
    <w:basedOn w:val="Normal"/>
    <w:link w:val="HeaderChar"/>
    <w:uiPriority w:val="99"/>
    <w:unhideWhenUsed/>
    <w:rsid w:val="00CC75A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75A6"/>
  </w:style>
  <w:style w:type="character" w:styleId="Hyperlink">
    <w:name w:val="Hyperlink"/>
    <w:uiPriority w:val="99"/>
    <w:rsid w:val="00932378"/>
    <w:rPr>
      <w:color w:val="0000FF"/>
      <w:u w:val="single"/>
    </w:rPr>
  </w:style>
  <w:style w:type="paragraph" w:customStyle="1" w:styleId="TableParagraph">
    <w:name w:val="Table Paragraph"/>
    <w:basedOn w:val="Normal"/>
    <w:uiPriority w:val="1"/>
    <w:qFormat/>
    <w:rsid w:val="000C0B82"/>
    <w:pPr>
      <w:widowControl w:val="0"/>
    </w:pPr>
    <w:rPr>
      <w:rFonts w:eastAsiaTheme="minorHAnsi"/>
      <w:sz w:val="22"/>
      <w:szCs w:val="22"/>
    </w:rPr>
  </w:style>
  <w:style w:type="character" w:customStyle="1" w:styleId="Heading2Char">
    <w:name w:val="Heading 2 Char"/>
    <w:basedOn w:val="DefaultParagraphFont"/>
    <w:link w:val="Heading2"/>
    <w:uiPriority w:val="9"/>
    <w:rsid w:val="00B460F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77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5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0561725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376799">
          <w:marLeft w:val="144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819855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112003">
          <w:marLeft w:val="144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52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4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055918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65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0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1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34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9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18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89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9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20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03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27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8425311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049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9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4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88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816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8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71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12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8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332200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992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94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3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977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8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8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0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340636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41297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02155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70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92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5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025365">
          <w:marLeft w:val="965"/>
          <w:marRight w:val="0"/>
          <w:marTop w:val="163"/>
          <w:marBottom w:val="8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946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64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54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25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99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3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5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83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02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66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25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245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67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8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349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2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15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53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42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9375379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75080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930686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098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7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4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4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10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84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55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2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30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77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90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177602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073675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981202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728612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833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84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86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6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22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9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18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57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65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043652">
          <w:marLeft w:val="96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103807">
          <w:marLeft w:val="96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599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10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4902530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018557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74560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75291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211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9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61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16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939646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57076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501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40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1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7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8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3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41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02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38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15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56241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73956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66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95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2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1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0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9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02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29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73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2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10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64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490471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969326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7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316517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876024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93841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34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967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1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2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07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7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40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13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72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3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87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84634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0153120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87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1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25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0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434081">
          <w:marLeft w:val="965"/>
          <w:marRight w:val="0"/>
          <w:marTop w:val="163"/>
          <w:marBottom w:val="8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15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29700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95814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912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33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50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014001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958052">
          <w:marLeft w:val="144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572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19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48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9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34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54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33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35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8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6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78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9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2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5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96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86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7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54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hyperlink" Target="https://drive.google.com/file/d/0B7nJhvJFpsTjVGF2VURxMXVId2s/view" TargetMode="External"/><Relationship Id="rId18" Type="http://schemas.openxmlformats.org/officeDocument/2006/relationships/image" Target="media/image9.png"/><Relationship Id="rId26" Type="http://schemas.openxmlformats.org/officeDocument/2006/relationships/image" Target="media/image13.emf"/><Relationship Id="rId3" Type="http://schemas.openxmlformats.org/officeDocument/2006/relationships/styles" Target="styles.xml"/><Relationship Id="rId21" Type="http://schemas.openxmlformats.org/officeDocument/2006/relationships/hyperlink" Target="http://www.tennessee.gov/assets/entities/education/attachments/std_math_algebra_II.pdf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oleObject" Target="embeddings/oleObject2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hyperlink" Target="http://www.tennessee.gov/assets/entities/education/attachments/std_math_algebra_II.pdf" TargetMode="External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png"/><Relationship Id="rId28" Type="http://schemas.openxmlformats.org/officeDocument/2006/relationships/image" Target="media/image14.png"/><Relationship Id="rId10" Type="http://schemas.openxmlformats.org/officeDocument/2006/relationships/image" Target="media/image3.png"/><Relationship Id="rId19" Type="http://schemas.openxmlformats.org/officeDocument/2006/relationships/image" Target="media/image10.png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hyperlink" Target="https://drive.google.com/file/d/0B7nJhvJFpsTjVGF2VURxMXVId2s/view" TargetMode="External"/><Relationship Id="rId14" Type="http://schemas.openxmlformats.org/officeDocument/2006/relationships/image" Target="media/image6.emf"/><Relationship Id="rId22" Type="http://schemas.openxmlformats.org/officeDocument/2006/relationships/hyperlink" Target="http://www.tennessee.gov/assets/entities/education/attachments/std_math_algebra_II.pdf" TargetMode="External"/><Relationship Id="rId27" Type="http://schemas.openxmlformats.org/officeDocument/2006/relationships/oleObject" Target="embeddings/oleObject3.bin"/><Relationship Id="rId30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2B83EC0-5FF9-43E3-BFAC-B455CF367B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5</TotalTime>
  <Pages>10</Pages>
  <Words>1525</Words>
  <Characters>8693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ci DeLeon</dc:creator>
  <cp:keywords/>
  <dc:description/>
  <cp:lastModifiedBy>MARINA  SIMPSON</cp:lastModifiedBy>
  <cp:revision>21</cp:revision>
  <cp:lastPrinted>2013-05-08T19:00:00Z</cp:lastPrinted>
  <dcterms:created xsi:type="dcterms:W3CDTF">2013-04-18T17:07:00Z</dcterms:created>
  <dcterms:modified xsi:type="dcterms:W3CDTF">2018-08-23T17:21:00Z</dcterms:modified>
</cp:coreProperties>
</file>